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303EC7" w14:textId="77777777" w:rsidR="0058023C" w:rsidRPr="0058023C" w:rsidRDefault="0058023C" w:rsidP="005802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0000" w:themeFill="text1"/>
        <w:rPr>
          <w:rFonts w:asciiTheme="minorHAnsi" w:hAnsiTheme="minorHAnsi" w:cstheme="minorHAnsi"/>
          <w:b/>
          <w:color w:val="FFFFFF" w:themeColor="background1"/>
          <w:sz w:val="32"/>
          <w:szCs w:val="32"/>
        </w:rPr>
      </w:pPr>
      <w:bookmarkStart w:id="0" w:name="_Hlk37606902"/>
      <w:bookmarkEnd w:id="0"/>
      <w:r w:rsidRPr="0058023C">
        <w:rPr>
          <w:rFonts w:asciiTheme="minorHAnsi" w:hAnsiTheme="minorHAnsi" w:cstheme="minorHAnsi"/>
          <w:b/>
          <w:color w:val="FFFFFF" w:themeColor="background1"/>
          <w:sz w:val="32"/>
          <w:szCs w:val="32"/>
        </w:rPr>
        <w:t>Thème 2 : Mouvements et interactions</w:t>
      </w:r>
    </w:p>
    <w:p w14:paraId="5AE523E5" w14:textId="30896914" w:rsidR="0058023C" w:rsidRPr="0058023C" w:rsidRDefault="0058023C" w:rsidP="005802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rPr>
          <w:rFonts w:asciiTheme="minorHAnsi" w:hAnsiTheme="minorHAnsi" w:cstheme="minorHAnsi"/>
          <w:b/>
          <w:sz w:val="32"/>
          <w:szCs w:val="32"/>
        </w:rPr>
      </w:pPr>
      <w:r w:rsidRPr="0058023C">
        <w:rPr>
          <w:rFonts w:asciiTheme="minorHAnsi" w:hAnsiTheme="minorHAnsi" w:cstheme="minorHAnsi"/>
          <w:b/>
          <w:sz w:val="32"/>
          <w:szCs w:val="32"/>
        </w:rPr>
        <w:t xml:space="preserve">Partie </w:t>
      </w:r>
      <w:r>
        <w:rPr>
          <w:rFonts w:asciiTheme="minorHAnsi" w:hAnsiTheme="minorHAnsi" w:cstheme="minorHAnsi"/>
          <w:b/>
          <w:sz w:val="32"/>
          <w:szCs w:val="32"/>
        </w:rPr>
        <w:t>2</w:t>
      </w:r>
      <w:r w:rsidRPr="0058023C">
        <w:rPr>
          <w:rFonts w:asciiTheme="minorHAnsi" w:hAnsiTheme="minorHAnsi" w:cstheme="minorHAnsi"/>
          <w:b/>
          <w:sz w:val="32"/>
          <w:szCs w:val="32"/>
        </w:rPr>
        <w:t xml:space="preserve">. </w:t>
      </w:r>
      <w:r>
        <w:rPr>
          <w:rFonts w:asciiTheme="minorHAnsi" w:hAnsiTheme="minorHAnsi" w:cstheme="minorHAnsi"/>
          <w:b/>
          <w:sz w:val="32"/>
          <w:szCs w:val="32"/>
        </w:rPr>
        <w:t xml:space="preserve">Relier </w:t>
      </w:r>
      <w:r w:rsidR="00F457C7">
        <w:rPr>
          <w:rFonts w:asciiTheme="minorHAnsi" w:hAnsiTheme="minorHAnsi" w:cstheme="minorHAnsi"/>
          <w:b/>
          <w:sz w:val="32"/>
          <w:szCs w:val="32"/>
        </w:rPr>
        <w:t xml:space="preserve">les </w:t>
      </w:r>
      <w:r>
        <w:rPr>
          <w:rFonts w:asciiTheme="minorHAnsi" w:hAnsiTheme="minorHAnsi" w:cstheme="minorHAnsi"/>
          <w:b/>
          <w:sz w:val="32"/>
          <w:szCs w:val="32"/>
        </w:rPr>
        <w:t xml:space="preserve">forces </w:t>
      </w:r>
      <w:r w:rsidR="00F457C7">
        <w:rPr>
          <w:rFonts w:asciiTheme="minorHAnsi" w:hAnsiTheme="minorHAnsi" w:cstheme="minorHAnsi"/>
          <w:b/>
          <w:sz w:val="32"/>
          <w:szCs w:val="32"/>
        </w:rPr>
        <w:t>appliquées à un système à son</w:t>
      </w:r>
      <w:r>
        <w:rPr>
          <w:rFonts w:asciiTheme="minorHAnsi" w:hAnsiTheme="minorHAnsi" w:cstheme="minorHAnsi"/>
          <w:b/>
          <w:sz w:val="32"/>
          <w:szCs w:val="32"/>
        </w:rPr>
        <w:t xml:space="preserve"> mouvement</w:t>
      </w:r>
    </w:p>
    <w:p w14:paraId="3166DF62" w14:textId="39F7DB71" w:rsidR="0058023C" w:rsidRDefault="0058023C" w:rsidP="004D67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58023C">
        <w:rPr>
          <w:rFonts w:asciiTheme="minorHAnsi" w:hAnsiTheme="minorHAnsi" w:cstheme="minorHAnsi"/>
          <w:b/>
          <w:sz w:val="32"/>
          <w:szCs w:val="32"/>
        </w:rPr>
        <w:t>CHAP 1</w:t>
      </w:r>
      <w:r w:rsidR="0062348A">
        <w:rPr>
          <w:rFonts w:asciiTheme="minorHAnsi" w:hAnsiTheme="minorHAnsi" w:cstheme="minorHAnsi"/>
          <w:b/>
          <w:sz w:val="32"/>
          <w:szCs w:val="32"/>
        </w:rPr>
        <w:t>2</w:t>
      </w:r>
      <w:r w:rsidRPr="0058023C">
        <w:rPr>
          <w:rFonts w:asciiTheme="minorHAnsi" w:hAnsiTheme="minorHAnsi" w:cstheme="minorHAnsi"/>
          <w:b/>
          <w:sz w:val="32"/>
          <w:szCs w:val="32"/>
        </w:rPr>
        <w:t>-</w:t>
      </w:r>
      <w:r w:rsidR="00E002D0">
        <w:rPr>
          <w:rFonts w:asciiTheme="minorHAnsi" w:hAnsiTheme="minorHAnsi" w:cstheme="minorHAnsi"/>
          <w:b/>
          <w:sz w:val="32"/>
          <w:szCs w:val="32"/>
        </w:rPr>
        <w:t xml:space="preserve"> </w:t>
      </w:r>
      <w:r w:rsidR="00601F2E">
        <w:rPr>
          <w:rFonts w:asciiTheme="minorHAnsi" w:hAnsiTheme="minorHAnsi" w:cstheme="minorHAnsi"/>
          <w:b/>
          <w:sz w:val="32"/>
          <w:szCs w:val="32"/>
        </w:rPr>
        <w:t>POLY</w:t>
      </w:r>
      <w:r w:rsidR="004D6798">
        <w:rPr>
          <w:rFonts w:asciiTheme="minorHAnsi" w:hAnsiTheme="minorHAnsi" w:cstheme="minorHAnsi"/>
          <w:b/>
          <w:sz w:val="32"/>
          <w:szCs w:val="32"/>
        </w:rPr>
        <w:t xml:space="preserve"> Lois de Newton</w:t>
      </w:r>
    </w:p>
    <w:p w14:paraId="22E76C58" w14:textId="3599AC84" w:rsidR="0058023C" w:rsidRDefault="0058023C" w:rsidP="0058023C">
      <w:pPr>
        <w:pStyle w:val="tete-de-chap"/>
      </w:pPr>
      <w:r w:rsidRPr="0058023C">
        <w:t>Objectifs :</w:t>
      </w:r>
    </w:p>
    <w:p w14:paraId="637C01C4" w14:textId="3CFCD9B3" w:rsidR="008E1625" w:rsidRDefault="008E1625" w:rsidP="008E1625">
      <w:pPr>
        <w:pStyle w:val="tete-de-chap"/>
        <w:numPr>
          <w:ilvl w:val="0"/>
          <w:numId w:val="2"/>
        </w:numPr>
        <w:rPr>
          <w:b w:val="0"/>
          <w:bCs/>
          <w:u w:val="none"/>
        </w:rPr>
      </w:pPr>
      <w:r>
        <w:rPr>
          <w:b w:val="0"/>
          <w:bCs/>
          <w:u w:val="none"/>
        </w:rPr>
        <w:t xml:space="preserve">Centre </w:t>
      </w:r>
      <w:r w:rsidRPr="008E1625">
        <w:rPr>
          <w:b w:val="0"/>
          <w:bCs/>
          <w:u w:val="none"/>
        </w:rPr>
        <w:t>de masse d’un système</w:t>
      </w:r>
    </w:p>
    <w:p w14:paraId="1CE54B29" w14:textId="3B3F3C6F" w:rsidR="008E1625" w:rsidRDefault="008E1625" w:rsidP="008E1625">
      <w:pPr>
        <w:pStyle w:val="tete-de-chap"/>
        <w:numPr>
          <w:ilvl w:val="0"/>
          <w:numId w:val="2"/>
        </w:numPr>
        <w:rPr>
          <w:b w:val="0"/>
          <w:bCs/>
          <w:u w:val="none"/>
        </w:rPr>
      </w:pPr>
      <w:r>
        <w:rPr>
          <w:b w:val="0"/>
          <w:bCs/>
          <w:u w:val="none"/>
        </w:rPr>
        <w:t>Référentiel galiléen</w:t>
      </w:r>
    </w:p>
    <w:p w14:paraId="2185E1F0" w14:textId="3825D566" w:rsidR="008F5640" w:rsidRPr="00361832" w:rsidRDefault="0058023C" w:rsidP="008E1625">
      <w:pPr>
        <w:pStyle w:val="tete-de-chap"/>
        <w:numPr>
          <w:ilvl w:val="0"/>
          <w:numId w:val="2"/>
        </w:numPr>
        <w:rPr>
          <w:szCs w:val="24"/>
        </w:rPr>
      </w:pPr>
      <w:r w:rsidRPr="008E1625">
        <w:rPr>
          <w:b w:val="0"/>
          <w:bCs/>
          <w:u w:val="none"/>
        </w:rPr>
        <w:t xml:space="preserve">deuxième loi de Newton </w:t>
      </w:r>
    </w:p>
    <w:p w14:paraId="1E787117" w14:textId="77777777" w:rsidR="00361832" w:rsidRPr="008E1625" w:rsidRDefault="00361832" w:rsidP="00361832">
      <w:pPr>
        <w:pStyle w:val="tete-de-chap"/>
        <w:ind w:left="720"/>
        <w:rPr>
          <w:szCs w:val="24"/>
        </w:rPr>
      </w:pPr>
    </w:p>
    <w:p w14:paraId="2C6A0008" w14:textId="022AA885" w:rsidR="008E1625" w:rsidRPr="00361832" w:rsidRDefault="00361832" w:rsidP="00361832">
      <w:pPr>
        <w:pStyle w:val="tete-de-chap"/>
        <w:rPr>
          <w:i w:val="0"/>
          <w:iCs w:val="0"/>
          <w:color w:val="0000FF"/>
          <w:sz w:val="28"/>
          <w:szCs w:val="28"/>
          <w:u w:val="none"/>
        </w:rPr>
      </w:pPr>
      <w:r w:rsidRPr="00361832">
        <w:rPr>
          <w:i w:val="0"/>
          <w:iCs w:val="0"/>
          <w:color w:val="0000FF"/>
          <w:sz w:val="28"/>
          <w:szCs w:val="28"/>
          <w:u w:val="none"/>
        </w:rPr>
        <w:t>A/ 1</w:t>
      </w:r>
      <w:r w:rsidRPr="00361832">
        <w:rPr>
          <w:i w:val="0"/>
          <w:iCs w:val="0"/>
          <w:color w:val="0000FF"/>
          <w:sz w:val="28"/>
          <w:szCs w:val="28"/>
          <w:u w:val="none"/>
          <w:vertAlign w:val="superscript"/>
        </w:rPr>
        <w:t>ère</w:t>
      </w:r>
      <w:r w:rsidRPr="00361832">
        <w:rPr>
          <w:i w:val="0"/>
          <w:iCs w:val="0"/>
          <w:color w:val="0000FF"/>
          <w:sz w:val="28"/>
          <w:szCs w:val="28"/>
          <w:u w:val="none"/>
        </w:rPr>
        <w:t xml:space="preserve"> loi de NEWTON</w:t>
      </w:r>
      <w:r w:rsidR="00E002D0">
        <w:rPr>
          <w:i w:val="0"/>
          <w:iCs w:val="0"/>
          <w:color w:val="0000FF"/>
          <w:sz w:val="28"/>
          <w:szCs w:val="28"/>
          <w:u w:val="none"/>
        </w:rPr>
        <w:t xml:space="preserve"> ou principe d’inertie</w:t>
      </w:r>
    </w:p>
    <w:p w14:paraId="7DA55A1D" w14:textId="77777777" w:rsidR="00361832" w:rsidRPr="00361832" w:rsidRDefault="00361832" w:rsidP="008E1625">
      <w:pPr>
        <w:pStyle w:val="tete-de-chap"/>
        <w:ind w:left="1080"/>
        <w:rPr>
          <w:b w:val="0"/>
          <w:bCs/>
          <w:i w:val="0"/>
          <w:iCs w:val="0"/>
          <w:u w:val="none"/>
        </w:rPr>
      </w:pPr>
    </w:p>
    <w:p w14:paraId="0DF72990" w14:textId="585F1D87" w:rsidR="008E1625" w:rsidRDefault="008E1625" w:rsidP="008E1625">
      <w:pPr>
        <w:pStyle w:val="Paragraphedeliste"/>
        <w:numPr>
          <w:ilvl w:val="0"/>
          <w:numId w:val="6"/>
        </w:num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  <w:r w:rsidRPr="008E1625"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>CENTRE DE MASSE</w:t>
      </w:r>
      <w:r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 xml:space="preserve"> d’UN </w:t>
      </w:r>
      <w:r w:rsidR="00774472"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>système</w:t>
      </w:r>
      <w:r w:rsidR="00367D84"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> </w:t>
      </w:r>
    </w:p>
    <w:p w14:paraId="37CD002E" w14:textId="77777777" w:rsidR="00B85F62" w:rsidRPr="008E1625" w:rsidRDefault="00B85F62" w:rsidP="00B85F62">
      <w:pPr>
        <w:pStyle w:val="Paragraphedeliste"/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5EFB7237" w14:textId="74CFCFEB" w:rsidR="008E1625" w:rsidRDefault="008E1625" w:rsidP="008E1625">
      <w:pPr>
        <w:pStyle w:val="Paragraphedeliste"/>
        <w:numPr>
          <w:ilvl w:val="1"/>
          <w:numId w:val="6"/>
        </w:num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 w:rsidRPr="008E1625">
        <w:rPr>
          <w:rFonts w:asciiTheme="minorHAnsi" w:hAnsiTheme="minorHAnsi" w:cstheme="minorHAnsi"/>
          <w:b/>
          <w:color w:val="00B050"/>
          <w:szCs w:val="24"/>
          <w:u w:val="single"/>
        </w:rPr>
        <w:t>Définition</w:t>
      </w:r>
    </w:p>
    <w:p w14:paraId="4C4220AD" w14:textId="2B5CA989" w:rsidR="00754829" w:rsidRDefault="00774472" w:rsidP="008E1625">
      <w:pPr>
        <w:pStyle w:val="Paragraphedeliste"/>
        <w:ind w:left="1068"/>
        <w:jc w:val="both"/>
        <w:rPr>
          <w:rFonts w:asciiTheme="minorHAnsi" w:hAnsiTheme="minorHAnsi" w:cstheme="minorHAnsi"/>
          <w:bCs/>
          <w:szCs w:val="24"/>
        </w:rPr>
      </w:pPr>
      <w:r w:rsidRPr="00367D84">
        <w:rPr>
          <w:rFonts w:asciiTheme="minorHAnsi" w:hAnsiTheme="minorHAnsi" w:cstheme="minorHAnsi"/>
          <w:b/>
          <w:szCs w:val="24"/>
        </w:rPr>
        <w:t xml:space="preserve">Le centre de masse ou </w:t>
      </w:r>
      <w:r w:rsidR="00601F2E">
        <w:rPr>
          <w:rFonts w:asciiTheme="minorHAnsi" w:hAnsiTheme="minorHAnsi" w:cstheme="minorHAnsi"/>
          <w:b/>
          <w:szCs w:val="24"/>
          <w:highlight w:val="yellow"/>
        </w:rPr>
        <w:t>……………………………</w:t>
      </w:r>
      <w:r w:rsidRPr="00220E7C">
        <w:rPr>
          <w:rFonts w:asciiTheme="minorHAnsi" w:hAnsiTheme="minorHAnsi" w:cstheme="minorHAnsi"/>
          <w:bCs/>
          <w:szCs w:val="24"/>
          <w:highlight w:val="yellow"/>
        </w:rPr>
        <w:t xml:space="preserve"> </w:t>
      </w:r>
      <w:r w:rsidR="00754829" w:rsidRPr="00220E7C">
        <w:rPr>
          <w:rFonts w:asciiTheme="minorHAnsi" w:hAnsiTheme="minorHAnsi" w:cstheme="minorHAnsi"/>
          <w:b/>
          <w:szCs w:val="24"/>
        </w:rPr>
        <w:t>G</w:t>
      </w:r>
      <w:r w:rsidR="00754829">
        <w:rPr>
          <w:rFonts w:asciiTheme="minorHAnsi" w:hAnsiTheme="minorHAnsi" w:cstheme="minorHAnsi"/>
          <w:bCs/>
          <w:szCs w:val="24"/>
        </w:rPr>
        <w:t xml:space="preserve"> </w:t>
      </w:r>
      <w:r w:rsidRPr="00774472">
        <w:rPr>
          <w:rFonts w:asciiTheme="minorHAnsi" w:hAnsiTheme="minorHAnsi" w:cstheme="minorHAnsi"/>
          <w:bCs/>
          <w:szCs w:val="24"/>
        </w:rPr>
        <w:t>d’un système</w:t>
      </w:r>
      <w:r w:rsidR="00754829">
        <w:rPr>
          <w:rFonts w:asciiTheme="minorHAnsi" w:hAnsiTheme="minorHAnsi" w:cstheme="minorHAnsi"/>
          <w:bCs/>
          <w:szCs w:val="24"/>
        </w:rPr>
        <w:t xml:space="preserve"> correspond au </w:t>
      </w:r>
      <w:r w:rsidR="00601F2E" w:rsidRPr="00601F2E">
        <w:rPr>
          <w:rFonts w:asciiTheme="minorHAnsi" w:hAnsiTheme="minorHAnsi" w:cstheme="minorHAnsi"/>
          <w:b/>
          <w:szCs w:val="24"/>
          <w:highlight w:val="yellow"/>
        </w:rPr>
        <w:t>…………………………………</w:t>
      </w:r>
      <w:r w:rsidR="00754829" w:rsidRPr="00601F2E">
        <w:rPr>
          <w:rFonts w:asciiTheme="minorHAnsi" w:hAnsiTheme="minorHAnsi" w:cstheme="minorHAnsi"/>
          <w:b/>
          <w:szCs w:val="24"/>
          <w:highlight w:val="yellow"/>
        </w:rPr>
        <w:t>.</w:t>
      </w:r>
    </w:p>
    <w:p w14:paraId="11A69AEB" w14:textId="53353A9F" w:rsidR="00754829" w:rsidRDefault="00B85F62" w:rsidP="00754829">
      <w:pPr>
        <w:pStyle w:val="Paragraphedeliste"/>
        <w:ind w:left="708"/>
        <w:jc w:val="both"/>
        <w:rPr>
          <w:rFonts w:asciiTheme="minorHAnsi" w:hAnsiTheme="minorHAnsi" w:cstheme="minorHAnsi"/>
          <w:bCs/>
          <w:szCs w:val="24"/>
        </w:rPr>
      </w:pPr>
      <w:r w:rsidRPr="00B85F62">
        <w:rPr>
          <w:rFonts w:asciiTheme="minorHAnsi" w:hAnsiTheme="minorHAnsi" w:cstheme="minorHAnsi"/>
          <w:b/>
          <w:bCs/>
          <w:noProof/>
          <w:szCs w:val="24"/>
          <w:u w:val="single"/>
        </w:rPr>
        <mc:AlternateContent>
          <mc:Choice Requires="wps">
            <w:drawing>
              <wp:anchor distT="45720" distB="45720" distL="114300" distR="114300" simplePos="0" relativeHeight="251788288" behindDoc="0" locked="0" layoutInCell="1" allowOverlap="1" wp14:anchorId="721C5223" wp14:editId="7B52FE78">
                <wp:simplePos x="0" y="0"/>
                <wp:positionH relativeFrom="column">
                  <wp:posOffset>4986176</wp:posOffset>
                </wp:positionH>
                <wp:positionV relativeFrom="paragraph">
                  <wp:posOffset>137273</wp:posOffset>
                </wp:positionV>
                <wp:extent cx="287655" cy="419100"/>
                <wp:effectExtent l="0" t="0" r="0" b="0"/>
                <wp:wrapSquare wrapText="bothSides"/>
                <wp:docPr id="23" name="Zone de text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65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EC70D7" w14:textId="77777777" w:rsidR="00601F2E" w:rsidRDefault="00601F2E" w:rsidP="00B85F62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B85F62">
                              <w:rPr>
                                <w:rFonts w:asciiTheme="minorHAnsi" w:hAnsiTheme="minorHAnsi" w:cstheme="minorHAnsi"/>
                              </w:rPr>
                              <w:t>G</w:t>
                            </w:r>
                          </w:p>
                          <w:p w14:paraId="2AB1A327" w14:textId="77777777" w:rsidR="00601F2E" w:rsidRPr="00B85F62" w:rsidRDefault="00601F2E" w:rsidP="00B85F62">
                            <w:pPr>
                              <w:rPr>
                                <w:rFonts w:asciiTheme="minorHAnsi" w:hAnsiTheme="minorHAnsi" w:cstheme="minorHAnsi"/>
                                <w:b/>
                                <w:bCs/>
                              </w:rPr>
                            </w:pPr>
                            <w:r w:rsidRPr="00B85F62">
                              <w:rPr>
                                <w:rFonts w:asciiTheme="minorHAnsi" w:hAnsiTheme="minorHAnsi" w:cstheme="minorHAnsi"/>
                                <w:b/>
                                <w:bCs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1C5223" id="_x0000_t202" coordsize="21600,21600" o:spt="202" path="m,l,21600r21600,l21600,xe">
                <v:stroke joinstyle="miter"/>
                <v:path gradientshapeok="t" o:connecttype="rect"/>
              </v:shapetype>
              <v:shape id="Zone de texte 23" o:spid="_x0000_s1026" type="#_x0000_t202" style="position:absolute;left:0;text-align:left;margin-left:392.6pt;margin-top:10.8pt;width:22.65pt;height:33pt;z-index:251788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" filled="f" stroked="f">
                <v:textbox>
                  <w:txbxContent>
                    <w:p w14:paraId="15EC70D7" w14:textId="77777777" w:rsidR="00601F2E" w:rsidRDefault="00601F2E" w:rsidP="00B85F62">
                      <w:pPr>
                        <w:rPr>
                          <w:rFonts w:asciiTheme="minorHAnsi" w:hAnsiTheme="minorHAnsi" w:cstheme="minorHAnsi"/>
                        </w:rPr>
                      </w:pPr>
                      <w:r w:rsidRPr="00B85F62">
                        <w:rPr>
                          <w:rFonts w:asciiTheme="minorHAnsi" w:hAnsiTheme="minorHAnsi" w:cstheme="minorHAnsi"/>
                        </w:rPr>
                        <w:t>G</w:t>
                      </w:r>
                    </w:p>
                    <w:p w14:paraId="2AB1A327" w14:textId="77777777" w:rsidR="00601F2E" w:rsidRPr="00B85F62" w:rsidRDefault="00601F2E" w:rsidP="00B85F62">
                      <w:pPr>
                        <w:rPr>
                          <w:rFonts w:asciiTheme="minorHAnsi" w:hAnsiTheme="minorHAnsi" w:cstheme="minorHAnsi"/>
                          <w:b/>
                          <w:bCs/>
                        </w:rPr>
                      </w:pPr>
                      <w:r w:rsidRPr="00B85F62">
                        <w:rPr>
                          <w:rFonts w:asciiTheme="minorHAnsi" w:hAnsiTheme="minorHAnsi" w:cstheme="minorHAnsi"/>
                          <w:b/>
                          <w:bCs/>
                        </w:rPr>
                        <w:t>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B85F62">
        <w:rPr>
          <w:rFonts w:asciiTheme="minorHAnsi" w:hAnsiTheme="minorHAnsi" w:cstheme="minorHAnsi"/>
          <w:bCs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0A7908E4" wp14:editId="39F94CF6">
                <wp:simplePos x="0" y="0"/>
                <wp:positionH relativeFrom="column">
                  <wp:posOffset>4695434</wp:posOffset>
                </wp:positionH>
                <wp:positionV relativeFrom="paragraph">
                  <wp:posOffset>48513</wp:posOffset>
                </wp:positionV>
                <wp:extent cx="838835" cy="824865"/>
                <wp:effectExtent l="0" t="0" r="18415" b="13335"/>
                <wp:wrapNone/>
                <wp:docPr id="21" name="Organigramme : Connecteu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835" cy="824865"/>
                        </a:xfrm>
                        <a:prstGeom prst="flowChartConnector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D2A42B0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Organigramme : Connecteur 21" o:spid="_x0000_s1026" type="#_x0000_t120" style="position:absolute;margin-left:369.7pt;margin-top:3.8pt;width:66.05pt;height:64.9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" filled="f" strokecolor="black [3213]" strokeweight="1pt">
                <v:stroke joinstyle="miter"/>
              </v:shape>
            </w:pict>
          </mc:Fallback>
        </mc:AlternateContent>
      </w:r>
      <w:r w:rsidR="00754829" w:rsidRPr="00B85F62">
        <w:rPr>
          <w:rFonts w:asciiTheme="minorHAnsi" w:hAnsiTheme="minorHAnsi" w:cstheme="minorHAnsi"/>
          <w:bCs/>
          <w:szCs w:val="24"/>
          <w:u w:val="single"/>
        </w:rPr>
        <w:t>Exemples </w:t>
      </w:r>
      <w:r w:rsidR="00754829">
        <w:rPr>
          <w:rFonts w:asciiTheme="minorHAnsi" w:hAnsiTheme="minorHAnsi" w:cstheme="minorHAnsi"/>
          <w:bCs/>
          <w:szCs w:val="24"/>
        </w:rPr>
        <w:t>:</w:t>
      </w:r>
    </w:p>
    <w:p w14:paraId="2F082538" w14:textId="6E48D9C8" w:rsidR="00B85F62" w:rsidRDefault="00B85F62" w:rsidP="00754829">
      <w:pPr>
        <w:pStyle w:val="Paragraphedeliste"/>
        <w:ind w:left="708"/>
        <w:jc w:val="both"/>
        <w:rPr>
          <w:rFonts w:asciiTheme="minorHAnsi" w:hAnsiTheme="minorHAnsi" w:cstheme="minorHAnsi"/>
          <w:bCs/>
          <w:szCs w:val="24"/>
        </w:rPr>
      </w:pPr>
      <w:r w:rsidRPr="00B85F62">
        <w:rPr>
          <w:rFonts w:asciiTheme="minorHAnsi" w:hAnsiTheme="minorHAnsi" w:cstheme="minorHAnsi"/>
          <w:b/>
          <w:caps/>
          <w:noProof/>
          <w:color w:val="00B050"/>
          <w:szCs w:val="24"/>
          <w:u w:val="single"/>
        </w:rPr>
        <mc:AlternateContent>
          <mc:Choice Requires="wps">
            <w:drawing>
              <wp:anchor distT="45720" distB="45720" distL="114300" distR="114300" simplePos="0" relativeHeight="251793408" behindDoc="0" locked="0" layoutInCell="1" allowOverlap="1" wp14:anchorId="3E3ED7B2" wp14:editId="2C0A4D83">
                <wp:simplePos x="0" y="0"/>
                <wp:positionH relativeFrom="column">
                  <wp:posOffset>3199591</wp:posOffset>
                </wp:positionH>
                <wp:positionV relativeFrom="paragraph">
                  <wp:posOffset>93345</wp:posOffset>
                </wp:positionV>
                <wp:extent cx="287655" cy="419100"/>
                <wp:effectExtent l="0" t="0" r="0" b="0"/>
                <wp:wrapSquare wrapText="bothSides"/>
                <wp:docPr id="27" name="Zone de text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65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CC188A" w14:textId="77777777" w:rsidR="00601F2E" w:rsidRDefault="00601F2E" w:rsidP="00B85F62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B85F62">
                              <w:rPr>
                                <w:rFonts w:asciiTheme="minorHAnsi" w:hAnsiTheme="minorHAnsi" w:cstheme="minorHAnsi"/>
                              </w:rPr>
                              <w:t>G</w:t>
                            </w:r>
                          </w:p>
                          <w:p w14:paraId="5ED6267F" w14:textId="77777777" w:rsidR="00601F2E" w:rsidRPr="00B85F62" w:rsidRDefault="00601F2E" w:rsidP="00B85F62">
                            <w:pPr>
                              <w:rPr>
                                <w:rFonts w:asciiTheme="minorHAnsi" w:hAnsiTheme="minorHAnsi" w:cstheme="minorHAnsi"/>
                                <w:b/>
                                <w:bCs/>
                              </w:rPr>
                            </w:pPr>
                            <w:r w:rsidRPr="00B85F62">
                              <w:rPr>
                                <w:rFonts w:asciiTheme="minorHAnsi" w:hAnsiTheme="minorHAnsi" w:cstheme="minorHAnsi"/>
                                <w:b/>
                                <w:bCs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3ED7B2" id="Zone de texte 27" o:spid="_x0000_s1027" type="#_x0000_t202" style="position:absolute;left:0;text-align:left;margin-left:251.95pt;margin-top:7.35pt;width:22.65pt;height:33pt;z-index:251793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" filled="f" stroked="f">
                <v:textbox>
                  <w:txbxContent>
                    <w:p w14:paraId="06CC188A" w14:textId="77777777" w:rsidR="00601F2E" w:rsidRDefault="00601F2E" w:rsidP="00B85F62">
                      <w:pPr>
                        <w:rPr>
                          <w:rFonts w:asciiTheme="minorHAnsi" w:hAnsiTheme="minorHAnsi" w:cstheme="minorHAnsi"/>
                        </w:rPr>
                      </w:pPr>
                      <w:r w:rsidRPr="00B85F62">
                        <w:rPr>
                          <w:rFonts w:asciiTheme="minorHAnsi" w:hAnsiTheme="minorHAnsi" w:cstheme="minorHAnsi"/>
                        </w:rPr>
                        <w:t>G</w:t>
                      </w:r>
                    </w:p>
                    <w:p w14:paraId="5ED6267F" w14:textId="77777777" w:rsidR="00601F2E" w:rsidRPr="00B85F62" w:rsidRDefault="00601F2E" w:rsidP="00B85F62">
                      <w:pPr>
                        <w:rPr>
                          <w:rFonts w:asciiTheme="minorHAnsi" w:hAnsiTheme="minorHAnsi" w:cstheme="minorHAnsi"/>
                          <w:b/>
                          <w:bCs/>
                        </w:rPr>
                      </w:pPr>
                      <w:r w:rsidRPr="00B85F62">
                        <w:rPr>
                          <w:rFonts w:asciiTheme="minorHAnsi" w:hAnsiTheme="minorHAnsi" w:cstheme="minorHAnsi"/>
                          <w:b/>
                          <w:bCs/>
                        </w:rPr>
                        <w:t>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B85F62">
        <w:rPr>
          <w:rFonts w:asciiTheme="minorHAnsi" w:hAnsiTheme="minorHAnsi" w:cstheme="minorHAnsi"/>
          <w:b/>
          <w:bCs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85216" behindDoc="0" locked="0" layoutInCell="1" allowOverlap="1" wp14:anchorId="25E155B7" wp14:editId="224C73C2">
                <wp:simplePos x="0" y="0"/>
                <wp:positionH relativeFrom="column">
                  <wp:posOffset>1120775</wp:posOffset>
                </wp:positionH>
                <wp:positionV relativeFrom="paragraph">
                  <wp:posOffset>93841</wp:posOffset>
                </wp:positionV>
                <wp:extent cx="287655" cy="419100"/>
                <wp:effectExtent l="0" t="0" r="0" b="0"/>
                <wp:wrapSquare wrapText="bothSides"/>
                <wp:docPr id="20" name="Zone de text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65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A20347" w14:textId="72CDD4B4" w:rsidR="00601F2E" w:rsidRDefault="00601F2E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B85F62">
                              <w:rPr>
                                <w:rFonts w:asciiTheme="minorHAnsi" w:hAnsiTheme="minorHAnsi" w:cstheme="minorHAnsi"/>
                              </w:rPr>
                              <w:t>G</w:t>
                            </w:r>
                          </w:p>
                          <w:p w14:paraId="5D65E504" w14:textId="301196F4" w:rsidR="00601F2E" w:rsidRPr="00B85F62" w:rsidRDefault="00601F2E">
                            <w:pPr>
                              <w:rPr>
                                <w:rFonts w:asciiTheme="minorHAnsi" w:hAnsiTheme="minorHAnsi" w:cstheme="minorHAnsi"/>
                                <w:b/>
                                <w:bCs/>
                              </w:rPr>
                            </w:pPr>
                            <w:r w:rsidRPr="00B85F62">
                              <w:rPr>
                                <w:rFonts w:asciiTheme="minorHAnsi" w:hAnsiTheme="minorHAnsi" w:cstheme="minorHAnsi"/>
                                <w:b/>
                                <w:bCs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E155B7" id="Zone de texte 20" o:spid="_x0000_s1028" type="#_x0000_t202" style="position:absolute;left:0;text-align:left;margin-left:88.25pt;margin-top:7.4pt;width:22.65pt;height:33pt;z-index:251785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" filled="f" stroked="f">
                <v:textbox>
                  <w:txbxContent>
                    <w:p w14:paraId="50A20347" w14:textId="72CDD4B4" w:rsidR="00601F2E" w:rsidRDefault="00601F2E">
                      <w:pPr>
                        <w:rPr>
                          <w:rFonts w:asciiTheme="minorHAnsi" w:hAnsiTheme="minorHAnsi" w:cstheme="minorHAnsi"/>
                        </w:rPr>
                      </w:pPr>
                      <w:r w:rsidRPr="00B85F62">
                        <w:rPr>
                          <w:rFonts w:asciiTheme="minorHAnsi" w:hAnsiTheme="minorHAnsi" w:cstheme="minorHAnsi"/>
                        </w:rPr>
                        <w:t>G</w:t>
                      </w:r>
                    </w:p>
                    <w:p w14:paraId="5D65E504" w14:textId="301196F4" w:rsidR="00601F2E" w:rsidRPr="00B85F62" w:rsidRDefault="00601F2E">
                      <w:pPr>
                        <w:rPr>
                          <w:rFonts w:asciiTheme="minorHAnsi" w:hAnsiTheme="minorHAnsi" w:cstheme="minorHAnsi"/>
                          <w:b/>
                          <w:bCs/>
                        </w:rPr>
                      </w:pPr>
                      <w:r w:rsidRPr="00B85F62">
                        <w:rPr>
                          <w:rFonts w:asciiTheme="minorHAnsi" w:hAnsiTheme="minorHAnsi" w:cstheme="minorHAnsi"/>
                          <w:b/>
                          <w:bCs/>
                        </w:rPr>
                        <w:t>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BBC7D1C" w14:textId="2B441791" w:rsidR="00754829" w:rsidRDefault="00B85F62" w:rsidP="008E1625">
      <w:pPr>
        <w:pStyle w:val="Paragraphedeliste"/>
        <w:ind w:left="1068"/>
        <w:jc w:val="both"/>
        <w:rPr>
          <w:rFonts w:asciiTheme="minorHAnsi" w:hAnsiTheme="minorHAnsi" w:cstheme="minorHAnsi"/>
          <w:bCs/>
          <w:szCs w:val="24"/>
        </w:rPr>
      </w:pPr>
      <w:r w:rsidRPr="00B85F62">
        <w:rPr>
          <w:rFonts w:asciiTheme="minorHAnsi" w:hAnsiTheme="minorHAnsi" w:cstheme="minorHAnsi"/>
          <w:b/>
          <w:caps/>
          <w:noProof/>
          <w:color w:val="00B050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6BEF99F9" wp14:editId="6A0192CB">
                <wp:simplePos x="0" y="0"/>
                <wp:positionH relativeFrom="column">
                  <wp:posOffset>3488055</wp:posOffset>
                </wp:positionH>
                <wp:positionV relativeFrom="paragraph">
                  <wp:posOffset>57733</wp:posOffset>
                </wp:positionV>
                <wp:extent cx="388306" cy="361402"/>
                <wp:effectExtent l="0" t="0" r="12065" b="19685"/>
                <wp:wrapNone/>
                <wp:docPr id="26" name="Ellips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8306" cy="361402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B2E283A" id="Ellipse 26" o:spid="_x0000_s1026" style="position:absolute;margin-left:274.65pt;margin-top:4.55pt;width:30.6pt;height:28.4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" filled="f" strokecolor="black [3213]" strokeweight="1pt">
                <v:stroke joinstyle="miter"/>
              </v:oval>
            </w:pict>
          </mc:Fallback>
        </mc:AlternateContent>
      </w:r>
      <w:r w:rsidRPr="00B85F62">
        <w:rPr>
          <w:rFonts w:asciiTheme="minorHAnsi" w:hAnsiTheme="minorHAnsi" w:cstheme="minorHAnsi"/>
          <w:b/>
          <w:caps/>
          <w:noProof/>
          <w:color w:val="00B050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17377E87" wp14:editId="59697439">
                <wp:simplePos x="0" y="0"/>
                <wp:positionH relativeFrom="column">
                  <wp:posOffset>2479675</wp:posOffset>
                </wp:positionH>
                <wp:positionV relativeFrom="paragraph">
                  <wp:posOffset>142240</wp:posOffset>
                </wp:positionV>
                <wp:extent cx="205740" cy="193675"/>
                <wp:effectExtent l="0" t="0" r="22860" b="15875"/>
                <wp:wrapNone/>
                <wp:docPr id="24" name="Ellips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740" cy="19367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DF17E6" id="Ellipse 24" o:spid="_x0000_s1026" style="position:absolute;margin-left:195.25pt;margin-top:11.2pt;width:16.2pt;height:15.2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" filled="f" strokecolor="black [3213]" strokeweight="1pt">
                <v:stroke joinstyle="miter"/>
              </v:oval>
            </w:pict>
          </mc:Fallback>
        </mc:AlternateContent>
      </w:r>
      <w:r w:rsidRPr="00B85F62">
        <w:rPr>
          <w:rFonts w:asciiTheme="minorHAnsi" w:hAnsiTheme="minorHAnsi" w:cstheme="minorHAnsi"/>
          <w:b/>
          <w:caps/>
          <w:noProof/>
          <w:color w:val="00B050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0D1D2E56" wp14:editId="3D9C9FED">
                <wp:simplePos x="0" y="0"/>
                <wp:positionH relativeFrom="column">
                  <wp:posOffset>2686050</wp:posOffset>
                </wp:positionH>
                <wp:positionV relativeFrom="paragraph">
                  <wp:posOffset>236220</wp:posOffset>
                </wp:positionV>
                <wp:extent cx="801370" cy="45085"/>
                <wp:effectExtent l="0" t="0" r="17780" b="12065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1370" cy="4508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17C0FF7" id="Rectangle 25" o:spid="_x0000_s1026" style="position:absolute;margin-left:211.5pt;margin-top:18.6pt;width:63.1pt;height:3.55pt;z-index:251791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" filled="f" strokecolor="#1f3763 [1604]" strokeweight="1pt"/>
            </w:pict>
          </mc:Fallback>
        </mc:AlternateContent>
      </w:r>
      <w:r w:rsidR="00754829">
        <w:rPr>
          <w:rFonts w:asciiTheme="minorHAnsi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20EA3D7D" wp14:editId="3CB00C2F">
                <wp:simplePos x="0" y="0"/>
                <wp:positionH relativeFrom="column">
                  <wp:posOffset>1649243</wp:posOffset>
                </wp:positionH>
                <wp:positionV relativeFrom="paragraph">
                  <wp:posOffset>133532</wp:posOffset>
                </wp:positionV>
                <wp:extent cx="206315" cy="193788"/>
                <wp:effectExtent l="0" t="0" r="22860" b="15875"/>
                <wp:wrapNone/>
                <wp:docPr id="18" name="Ellips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315" cy="19378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C94981B" id="Ellipse 18" o:spid="_x0000_s1026" style="position:absolute;margin-left:129.85pt;margin-top:10.5pt;width:16.25pt;height:15.2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" filled="f" strokecolor="black [3213]" strokeweight="1pt">
                <v:stroke joinstyle="miter"/>
              </v:oval>
            </w:pict>
          </mc:Fallback>
        </mc:AlternateContent>
      </w:r>
      <w:r w:rsidR="00754829">
        <w:rPr>
          <w:rFonts w:asciiTheme="minorHAnsi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5D4970EB" wp14:editId="48D02CAF">
                <wp:simplePos x="0" y="0"/>
                <wp:positionH relativeFrom="column">
                  <wp:posOffset>638827</wp:posOffset>
                </wp:positionH>
                <wp:positionV relativeFrom="paragraph">
                  <wp:posOffset>131549</wp:posOffset>
                </wp:positionV>
                <wp:extent cx="206315" cy="193788"/>
                <wp:effectExtent l="0" t="0" r="22860" b="15875"/>
                <wp:wrapNone/>
                <wp:docPr id="3" name="Ellips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315" cy="19378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BFECC4F" id="Ellipse 3" o:spid="_x0000_s1026" style="position:absolute;margin-left:50.3pt;margin-top:10.35pt;width:16.25pt;height:15.2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" filled="f" strokecolor="black [3213]" strokeweight="1pt">
                <v:stroke joinstyle="miter"/>
              </v:oval>
            </w:pict>
          </mc:Fallback>
        </mc:AlternateContent>
      </w:r>
    </w:p>
    <w:p w14:paraId="6AD1FFCF" w14:textId="0924684D" w:rsidR="00754829" w:rsidRDefault="00754829" w:rsidP="008E1625">
      <w:pPr>
        <w:pStyle w:val="Paragraphedeliste"/>
        <w:ind w:left="1068"/>
        <w:jc w:val="both"/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1EC5B6DC" wp14:editId="754F0598">
                <wp:simplePos x="0" y="0"/>
                <wp:positionH relativeFrom="column">
                  <wp:posOffset>845507</wp:posOffset>
                </wp:positionH>
                <wp:positionV relativeFrom="paragraph">
                  <wp:posOffset>39440</wp:posOffset>
                </wp:positionV>
                <wp:extent cx="801666" cy="45719"/>
                <wp:effectExtent l="0" t="0" r="17780" b="1206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1666" cy="45719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BBF70B1" id="Rectangle 17" o:spid="_x0000_s1026" style="position:absolute;margin-left:66.6pt;margin-top:3.1pt;width:63.1pt;height:3.6pt;z-index:2517800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" filled="f" strokecolor="#1f3763 [1604]" strokeweight="1pt"/>
            </w:pict>
          </mc:Fallback>
        </mc:AlternateContent>
      </w:r>
    </w:p>
    <w:p w14:paraId="2C414610" w14:textId="409ED80A" w:rsidR="00754829" w:rsidRDefault="00754829" w:rsidP="008E1625">
      <w:pPr>
        <w:pStyle w:val="Paragraphedeliste"/>
        <w:ind w:left="1068"/>
        <w:jc w:val="both"/>
        <w:rPr>
          <w:rFonts w:asciiTheme="minorHAnsi" w:hAnsiTheme="minorHAnsi" w:cstheme="minorHAnsi"/>
          <w:bCs/>
          <w:szCs w:val="24"/>
        </w:rPr>
      </w:pPr>
    </w:p>
    <w:p w14:paraId="5CCADF35" w14:textId="0E5DF5D9" w:rsidR="00B85F62" w:rsidRDefault="00B85F62" w:rsidP="00B85F62">
      <w:pPr>
        <w:pStyle w:val="tete-de-chap"/>
        <w:ind w:left="720"/>
        <w:rPr>
          <w:b w:val="0"/>
          <w:color w:val="00B050"/>
          <w:szCs w:val="24"/>
        </w:rPr>
      </w:pPr>
      <w:r>
        <w:rPr>
          <w:b w:val="0"/>
          <w:color w:val="00B050"/>
          <w:szCs w:val="24"/>
        </w:rPr>
        <w:t xml:space="preserve"> </w:t>
      </w:r>
    </w:p>
    <w:p w14:paraId="73012B55" w14:textId="4086F607" w:rsidR="00B85F62" w:rsidRDefault="00883DBC" w:rsidP="008E1625">
      <w:pPr>
        <w:pStyle w:val="Paragraphedeliste"/>
        <w:numPr>
          <w:ilvl w:val="1"/>
          <w:numId w:val="6"/>
        </w:num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rFonts w:asciiTheme="minorHAnsi" w:hAnsiTheme="minorHAnsi" w:cstheme="minorHAnsi"/>
          <w:b/>
          <w:color w:val="00B050"/>
          <w:szCs w:val="24"/>
          <w:u w:val="single"/>
        </w:rPr>
        <w:t>Mouvement du centre d’Inertie</w:t>
      </w:r>
    </w:p>
    <w:p w14:paraId="59546DB0" w14:textId="1A5D7B2C" w:rsidR="00B85F62" w:rsidRPr="00B85F62" w:rsidRDefault="00B85F62" w:rsidP="00B85F62">
      <w:pPr>
        <w:pStyle w:val="Paragraphedeliste"/>
        <w:ind w:left="1068"/>
        <w:jc w:val="both"/>
        <w:rPr>
          <w:rFonts w:asciiTheme="minorHAnsi" w:hAnsiTheme="minorHAnsi" w:cstheme="minorHAnsi"/>
          <w:color w:val="0000FF"/>
          <w:szCs w:val="24"/>
        </w:rPr>
      </w:pPr>
      <w:r w:rsidRPr="00B85F62">
        <w:rPr>
          <w:rFonts w:asciiTheme="minorHAnsi" w:hAnsiTheme="minorHAnsi" w:cstheme="minorHAnsi"/>
          <w:b/>
          <w:color w:val="0000FF"/>
          <w:szCs w:val="24"/>
        </w:rPr>
        <w:t>cf. ANIMATION</w:t>
      </w:r>
      <w:r>
        <w:rPr>
          <w:rFonts w:asciiTheme="minorHAnsi" w:hAnsiTheme="minorHAnsi" w:cstheme="minorHAnsi"/>
          <w:b/>
          <w:color w:val="0000FF"/>
          <w:szCs w:val="24"/>
        </w:rPr>
        <w:t> :</w:t>
      </w:r>
      <w:r w:rsidRPr="00B85F62">
        <w:rPr>
          <w:rFonts w:asciiTheme="minorHAnsi" w:hAnsiTheme="minorHAnsi" w:cstheme="minorHAnsi"/>
          <w:b/>
          <w:color w:val="0000FF"/>
          <w:szCs w:val="24"/>
        </w:rPr>
        <w:t xml:space="preserve"> </w:t>
      </w:r>
      <w:r w:rsidRPr="00B85F62">
        <w:rPr>
          <w:rFonts w:asciiTheme="minorHAnsi" w:hAnsiTheme="minorHAnsi" w:cstheme="minorHAnsi"/>
          <w:color w:val="0000FF"/>
          <w:szCs w:val="24"/>
        </w:rPr>
        <w:t>http://www.ostralo.net/3_animations/swf/CentreIinertie.swf</w:t>
      </w:r>
    </w:p>
    <w:p w14:paraId="16968E33" w14:textId="0F259D98" w:rsidR="008E1625" w:rsidRDefault="00DC0E03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871232" behindDoc="1" locked="0" layoutInCell="1" allowOverlap="1" wp14:anchorId="374140FD" wp14:editId="7396981E">
            <wp:simplePos x="0" y="0"/>
            <wp:positionH relativeFrom="column">
              <wp:posOffset>344625</wp:posOffset>
            </wp:positionH>
            <wp:positionV relativeFrom="paragraph">
              <wp:posOffset>92075</wp:posOffset>
            </wp:positionV>
            <wp:extent cx="1282700" cy="1193800"/>
            <wp:effectExtent l="0" t="0" r="0" b="6350"/>
            <wp:wrapTight wrapText="bothSides">
              <wp:wrapPolygon edited="0">
                <wp:start x="0" y="0"/>
                <wp:lineTo x="0" y="21370"/>
                <wp:lineTo x="21172" y="21370"/>
                <wp:lineTo x="21172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FB8547" w14:textId="3839290C" w:rsidR="008E1625" w:rsidRDefault="0073211B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  <w:r>
        <w:rPr>
          <w:rFonts w:asciiTheme="minorHAnsi" w:hAnsiTheme="minorHAnsi" w:cstheme="minorHAnsi"/>
          <w:b/>
          <w:caps/>
          <w:noProof/>
          <w:color w:val="FF0000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17D405F4" wp14:editId="7356B97F">
                <wp:simplePos x="0" y="0"/>
                <wp:positionH relativeFrom="column">
                  <wp:posOffset>2009532</wp:posOffset>
                </wp:positionH>
                <wp:positionV relativeFrom="paragraph">
                  <wp:posOffset>18824</wp:posOffset>
                </wp:positionV>
                <wp:extent cx="4584526" cy="739036"/>
                <wp:effectExtent l="38100" t="38100" r="121285" b="118745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84526" cy="739036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2">
                              <a:lumMod val="40000"/>
                              <a:lumOff val="60000"/>
                            </a:schemeClr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82C6A43" w14:textId="14C5C24E" w:rsidR="00601F2E" w:rsidRPr="00367D84" w:rsidRDefault="00601F2E" w:rsidP="00367D84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b/>
                                <w:caps/>
                                <w:color w:val="000000" w:themeColor="text1"/>
                                <w:szCs w:val="24"/>
                                <w:u w:val="single"/>
                              </w:rPr>
                            </w:pPr>
                            <w:r w:rsidRPr="00367D84">
                              <w:rPr>
                                <w:rFonts w:asciiTheme="minorHAnsi" w:hAnsiTheme="minorHAnsi" w:cstheme="minorHAnsi"/>
                                <w:bCs/>
                                <w:color w:val="000000" w:themeColor="text1"/>
                                <w:szCs w:val="24"/>
                              </w:rPr>
                              <w:t xml:space="preserve">Lorsqu’un </w:t>
                            </w:r>
                            <w:r w:rsidRPr="00367D84">
                              <w:rPr>
                                <w:rFonts w:asciiTheme="minorHAnsi" w:hAnsiTheme="minorHAnsi" w:cstheme="minorHAnsi"/>
                                <w:b/>
                                <w:color w:val="000000" w:themeColor="text1"/>
                                <w:szCs w:val="24"/>
                              </w:rPr>
                              <w:t>système est isolé ou pseudo-isolé</w:t>
                            </w:r>
                            <w:r w:rsidRPr="00367D84">
                              <w:rPr>
                                <w:rFonts w:asciiTheme="minorHAnsi" w:hAnsiTheme="minorHAnsi" w:cstheme="minorHAnsi"/>
                                <w:bCs/>
                                <w:color w:val="000000" w:themeColor="text1"/>
                                <w:szCs w:val="24"/>
                              </w:rPr>
                              <w:t xml:space="preserve"> c’est-à-dire soumis à des forces qui se compensent, </w:t>
                            </w:r>
                            <w:r w:rsidRPr="00367D84">
                              <w:rPr>
                                <w:rFonts w:asciiTheme="minorHAnsi" w:hAnsiTheme="minorHAnsi" w:cstheme="minorHAnsi"/>
                                <w:b/>
                                <w:color w:val="000000" w:themeColor="text1"/>
                                <w:szCs w:val="24"/>
                              </w:rPr>
                              <w:t xml:space="preserve">le centre de masse est le seul point du système animé d’un mouvement </w:t>
                            </w:r>
                            <w:r w:rsidRPr="00601F2E">
                              <w:rPr>
                                <w:rFonts w:asciiTheme="minorHAnsi" w:hAnsiTheme="minorHAnsi" w:cstheme="minorHAnsi"/>
                                <w:b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………………………………...</w:t>
                            </w:r>
                          </w:p>
                          <w:p w14:paraId="71032EEB" w14:textId="77777777" w:rsidR="00601F2E" w:rsidRDefault="00601F2E" w:rsidP="00367D8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7D405F4" id="Rectangle 29" o:spid="_x0000_s1029" style="position:absolute;left:0;text-align:left;margin-left:158.25pt;margin-top:1.5pt;width:361pt;height:58.2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" fillcolor="#fbe4d5 [661]" strokecolor="#f7caac [1301]" strokeweight="1pt">
                <v:shadow on="t" color="black" opacity="26214f" origin="-.5,-.5" offset=".74836mm,.74836mm"/>
                <v:textbox>
                  <w:txbxContent>
                    <w:p w14:paraId="082C6A43" w14:textId="14C5C24E" w:rsidR="00601F2E" w:rsidRPr="00367D84" w:rsidRDefault="00601F2E" w:rsidP="00367D84">
                      <w:pPr>
                        <w:jc w:val="both"/>
                        <w:rPr>
                          <w:rFonts w:asciiTheme="minorHAnsi" w:hAnsiTheme="minorHAnsi" w:cstheme="minorHAnsi"/>
                          <w:b/>
                          <w:caps/>
                          <w:color w:val="000000" w:themeColor="text1"/>
                          <w:szCs w:val="24"/>
                          <w:u w:val="single"/>
                        </w:rPr>
                      </w:pPr>
                      <w:r w:rsidRPr="00367D84">
                        <w:rPr>
                          <w:rFonts w:asciiTheme="minorHAnsi" w:hAnsiTheme="minorHAnsi" w:cstheme="minorHAnsi"/>
                          <w:bCs/>
                          <w:color w:val="000000" w:themeColor="text1"/>
                          <w:szCs w:val="24"/>
                        </w:rPr>
                        <w:t xml:space="preserve">Lorsqu’un </w:t>
                      </w:r>
                      <w:r w:rsidRPr="00367D84">
                        <w:rPr>
                          <w:rFonts w:asciiTheme="minorHAnsi" w:hAnsiTheme="minorHAnsi" w:cstheme="minorHAnsi"/>
                          <w:b/>
                          <w:color w:val="000000" w:themeColor="text1"/>
                          <w:szCs w:val="24"/>
                        </w:rPr>
                        <w:t>système est isolé ou pseudo-isolé</w:t>
                      </w:r>
                      <w:r w:rsidRPr="00367D84">
                        <w:rPr>
                          <w:rFonts w:asciiTheme="minorHAnsi" w:hAnsiTheme="minorHAnsi" w:cstheme="minorHAnsi"/>
                          <w:bCs/>
                          <w:color w:val="000000" w:themeColor="text1"/>
                          <w:szCs w:val="24"/>
                        </w:rPr>
                        <w:t xml:space="preserve"> c’est-à-dire soumis à des forces qui se compensent, </w:t>
                      </w:r>
                      <w:r w:rsidRPr="00367D84">
                        <w:rPr>
                          <w:rFonts w:asciiTheme="minorHAnsi" w:hAnsiTheme="minorHAnsi" w:cstheme="minorHAnsi"/>
                          <w:b/>
                          <w:color w:val="000000" w:themeColor="text1"/>
                          <w:szCs w:val="24"/>
                        </w:rPr>
                        <w:t xml:space="preserve">le centre de masse est le seul point du système animé d’un mouvement </w:t>
                      </w:r>
                      <w:r w:rsidRPr="00601F2E">
                        <w:rPr>
                          <w:rFonts w:asciiTheme="minorHAnsi" w:hAnsiTheme="minorHAnsi" w:cstheme="minorHAnsi"/>
                          <w:b/>
                          <w:color w:val="000000" w:themeColor="text1"/>
                          <w:szCs w:val="24"/>
                          <w:highlight w:val="yellow"/>
                        </w:rPr>
                        <w:t>………………………………………...</w:t>
                      </w:r>
                    </w:p>
                    <w:p w14:paraId="71032EEB" w14:textId="77777777" w:rsidR="00601F2E" w:rsidRDefault="00601F2E" w:rsidP="00367D84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7351C735" w14:textId="38C71B2A" w:rsidR="008E1625" w:rsidRDefault="008E1625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13CBE5E2" w14:textId="144C2E58" w:rsidR="00883DBC" w:rsidRDefault="00883DBC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51400A82" w14:textId="1CAF60E9" w:rsidR="00883DBC" w:rsidRDefault="00883DBC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4C0D4DBA" w14:textId="77777777" w:rsidR="00883DBC" w:rsidRDefault="00883DBC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3FEC2779" w14:textId="77777777" w:rsidR="00367D84" w:rsidRDefault="00367D84" w:rsidP="00367D84">
      <w:pPr>
        <w:jc w:val="both"/>
        <w:rPr>
          <w:rFonts w:asciiTheme="minorHAnsi" w:hAnsiTheme="minorHAnsi" w:cstheme="minorHAnsi"/>
          <w:bCs/>
          <w:szCs w:val="24"/>
        </w:rPr>
      </w:pPr>
    </w:p>
    <w:p w14:paraId="06A7F21D" w14:textId="40A28413" w:rsidR="00367D84" w:rsidRPr="00883DBC" w:rsidRDefault="00DC0E03" w:rsidP="00367D84">
      <w:pPr>
        <w:jc w:val="both"/>
        <w:rPr>
          <w:rFonts w:asciiTheme="minorHAnsi" w:hAnsiTheme="minorHAnsi" w:cstheme="minorHAnsi"/>
          <w:bCs/>
          <w:caps/>
          <w:szCs w:val="24"/>
        </w:rPr>
      </w:pPr>
      <w:r>
        <w:rPr>
          <w:rFonts w:asciiTheme="minorHAnsi" w:hAnsiTheme="minorHAnsi" w:cstheme="minorHAnsi"/>
          <w:bCs/>
          <w:szCs w:val="24"/>
        </w:rPr>
        <w:tab/>
      </w:r>
      <w:r w:rsidR="00367D84" w:rsidRPr="00883DBC">
        <w:rPr>
          <w:rFonts w:asciiTheme="minorHAnsi" w:hAnsiTheme="minorHAnsi" w:cstheme="minorHAnsi"/>
          <w:bCs/>
          <w:szCs w:val="24"/>
        </w:rPr>
        <w:t xml:space="preserve">Le mouvement du centre de masse </w:t>
      </w:r>
      <w:r w:rsidR="00367D84">
        <w:rPr>
          <w:rFonts w:asciiTheme="minorHAnsi" w:hAnsiTheme="minorHAnsi" w:cstheme="minorHAnsi"/>
          <w:bCs/>
          <w:szCs w:val="24"/>
        </w:rPr>
        <w:t xml:space="preserve">permet de connaître le mouvement </w:t>
      </w:r>
      <w:r w:rsidR="00601F2E" w:rsidRPr="00601F2E">
        <w:rPr>
          <w:rFonts w:asciiTheme="minorHAnsi" w:hAnsiTheme="minorHAnsi" w:cstheme="minorHAnsi"/>
          <w:bCs/>
          <w:szCs w:val="24"/>
          <w:highlight w:val="yellow"/>
        </w:rPr>
        <w:t>…………………………</w:t>
      </w:r>
      <w:r w:rsidR="00367D84">
        <w:rPr>
          <w:rFonts w:asciiTheme="minorHAnsi" w:hAnsiTheme="minorHAnsi" w:cstheme="minorHAnsi"/>
          <w:bCs/>
          <w:szCs w:val="24"/>
        </w:rPr>
        <w:t xml:space="preserve"> du système.</w:t>
      </w:r>
    </w:p>
    <w:p w14:paraId="0E79E05E" w14:textId="77777777" w:rsidR="00367D84" w:rsidRDefault="00367D84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6811166A" w14:textId="54197B26" w:rsidR="00367D84" w:rsidRPr="00367D84" w:rsidRDefault="00367D84" w:rsidP="00367D84">
      <w:pPr>
        <w:pStyle w:val="Paragraphedeliste"/>
        <w:numPr>
          <w:ilvl w:val="0"/>
          <w:numId w:val="6"/>
        </w:num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  <w:r>
        <w:rPr>
          <w:rFonts w:asciiTheme="minorHAnsi" w:hAnsiTheme="minorHAnsi" w:cstheme="minorHAnsi"/>
          <w:b/>
          <w:color w:val="FF0000"/>
          <w:szCs w:val="24"/>
          <w:u w:val="single"/>
        </w:rPr>
        <w:t>1</w:t>
      </w:r>
      <w:r w:rsidRPr="00367D84">
        <w:rPr>
          <w:rFonts w:asciiTheme="minorHAnsi" w:hAnsiTheme="minorHAnsi" w:cstheme="minorHAnsi"/>
          <w:b/>
          <w:color w:val="FF0000"/>
          <w:szCs w:val="24"/>
          <w:u w:val="single"/>
          <w:vertAlign w:val="superscript"/>
        </w:rPr>
        <w:t>ère</w:t>
      </w:r>
      <w:r>
        <w:rPr>
          <w:rFonts w:asciiTheme="minorHAnsi" w:hAnsiTheme="minorHAnsi" w:cstheme="minorHAnsi"/>
          <w:b/>
          <w:color w:val="FF0000"/>
          <w:szCs w:val="24"/>
          <w:u w:val="single"/>
        </w:rPr>
        <w:t xml:space="preserve"> LOI DE NEWTON</w:t>
      </w:r>
      <w:r w:rsidR="0091698A">
        <w:rPr>
          <w:rFonts w:asciiTheme="minorHAnsi" w:hAnsiTheme="minorHAnsi" w:cstheme="minorHAnsi"/>
          <w:b/>
          <w:color w:val="FF0000"/>
          <w:szCs w:val="24"/>
          <w:u w:val="single"/>
        </w:rPr>
        <w:t xml:space="preserve"> ou </w:t>
      </w:r>
      <w:r w:rsidR="0091698A"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>PRINCIPE D’INERTIE</w:t>
      </w:r>
      <w:r w:rsidR="0091698A">
        <w:rPr>
          <w:rFonts w:asciiTheme="minorHAnsi" w:hAnsiTheme="minorHAnsi" w:cstheme="minorHAnsi"/>
          <w:b/>
          <w:color w:val="FF0000"/>
          <w:szCs w:val="24"/>
          <w:u w:val="single"/>
        </w:rPr>
        <w:t xml:space="preserve"> </w:t>
      </w:r>
    </w:p>
    <w:p w14:paraId="67BC77D8" w14:textId="50F4D519" w:rsidR="00367D84" w:rsidRDefault="00BE7B19" w:rsidP="00367D84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  <w:r>
        <w:rPr>
          <w:rFonts w:asciiTheme="minorHAnsi" w:hAnsiTheme="minorHAnsi" w:cstheme="minorHAnsi"/>
          <w:b/>
          <w:color w:val="0000FF"/>
          <w:szCs w:val="24"/>
        </w:rPr>
        <w:tab/>
      </w:r>
      <w:r w:rsidRPr="00B85F62">
        <w:rPr>
          <w:rFonts w:asciiTheme="minorHAnsi" w:hAnsiTheme="minorHAnsi" w:cstheme="minorHAnsi"/>
          <w:b/>
          <w:color w:val="0000FF"/>
          <w:szCs w:val="24"/>
        </w:rPr>
        <w:t>cf. ANIMATION</w:t>
      </w:r>
      <w:r>
        <w:rPr>
          <w:rFonts w:asciiTheme="minorHAnsi" w:hAnsiTheme="minorHAnsi" w:cstheme="minorHAnsi"/>
          <w:b/>
          <w:color w:val="0000FF"/>
          <w:szCs w:val="24"/>
        </w:rPr>
        <w:t> :</w:t>
      </w:r>
      <w:r w:rsidRPr="00B85F62">
        <w:rPr>
          <w:rFonts w:asciiTheme="minorHAnsi" w:hAnsiTheme="minorHAnsi" w:cstheme="minorHAnsi"/>
          <w:b/>
          <w:color w:val="0000FF"/>
          <w:szCs w:val="24"/>
        </w:rPr>
        <w:t xml:space="preserve"> </w:t>
      </w:r>
      <w:r w:rsidRPr="00BE7B19">
        <w:rPr>
          <w:rFonts w:asciiTheme="minorHAnsi" w:hAnsiTheme="minorHAnsi" w:cstheme="minorHAnsi"/>
          <w:color w:val="0000FF"/>
          <w:szCs w:val="24"/>
        </w:rPr>
        <w:t>http://www.ostralo.net/3_animations/swf/PrincipeInertie.swf</w:t>
      </w:r>
    </w:p>
    <w:p w14:paraId="36BA10E5" w14:textId="4121A5D9" w:rsidR="00367D84" w:rsidRPr="00F30F7D" w:rsidRDefault="00F30F7D" w:rsidP="00367D84">
      <w:p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 w:rsidRPr="00F30F7D">
        <w:rPr>
          <w:rFonts w:asciiTheme="minorHAnsi" w:hAnsiTheme="minorHAnsi" w:cstheme="minorHAnsi"/>
          <w:b/>
          <w:color w:val="00B050"/>
          <w:szCs w:val="24"/>
        </w:rPr>
        <w:tab/>
      </w:r>
      <w:r w:rsidRPr="00F30F7D">
        <w:rPr>
          <w:rFonts w:asciiTheme="minorHAnsi" w:hAnsiTheme="minorHAnsi" w:cstheme="minorHAnsi"/>
          <w:b/>
          <w:color w:val="00B050"/>
          <w:szCs w:val="24"/>
          <w:u w:val="single"/>
        </w:rPr>
        <w:t xml:space="preserve">2.1 énoncé </w:t>
      </w:r>
    </w:p>
    <w:p w14:paraId="7FED12E9" w14:textId="2B63A435" w:rsidR="00367D84" w:rsidRPr="00367D84" w:rsidRDefault="00F30F7D" w:rsidP="00367D84">
      <w:pPr>
        <w:pStyle w:val="Paragraphedeliste"/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  <w:r>
        <w:rPr>
          <w:rFonts w:asciiTheme="minorHAnsi" w:hAnsiTheme="minorHAnsi" w:cstheme="minorHAnsi"/>
          <w:b/>
          <w:caps/>
          <w:noProof/>
          <w:color w:val="FF0000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30034507" wp14:editId="61172E0D">
                <wp:simplePos x="0" y="0"/>
                <wp:positionH relativeFrom="column">
                  <wp:posOffset>344988</wp:posOffset>
                </wp:positionH>
                <wp:positionV relativeFrom="paragraph">
                  <wp:posOffset>153418</wp:posOffset>
                </wp:positionV>
                <wp:extent cx="6249670" cy="1070453"/>
                <wp:effectExtent l="38100" t="38100" r="113030" b="111125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49670" cy="1070453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2">
                              <a:lumMod val="40000"/>
                              <a:lumOff val="60000"/>
                            </a:schemeClr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F9F8C68" w14:textId="4D1C7B31" w:rsidR="00601F2E" w:rsidRDefault="00601F2E" w:rsidP="00BE7B19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</w:pPr>
                            <w:r w:rsidRPr="00BE7B19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Dans un référentiel galiléen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,</w:t>
                            </w:r>
                            <w:r w:rsidRPr="00BE7B19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 w:rsidRPr="00EE3A4B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le centre d’inertie d’un système isolé</w:t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(système qui n’est soumis à aucune force)</w:t>
                            </w:r>
                            <w:r w:rsidRPr="00BE7B19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 w:rsidRPr="00EE3A4B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ou</w:t>
                            </w:r>
                            <w:r w:rsidRPr="00BE7B19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d’un système </w:t>
                            </w:r>
                            <w:r w:rsidRPr="00EE3A4B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pseudo-isolé</w:t>
                            </w:r>
                            <w:r w:rsidRPr="00BE7B19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(système qui est soumis à des forces qui se compensent) </w:t>
                            </w:r>
                            <w:r w:rsidRPr="00EE3A4B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est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 :</w:t>
                            </w:r>
                          </w:p>
                          <w:p w14:paraId="7F5269D9" w14:textId="17B3A8C3" w:rsidR="00601F2E" w:rsidRDefault="00601F2E" w:rsidP="00BE7B19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  <w:t>-</w:t>
                            </w:r>
                            <w:r w:rsidRPr="00BE7B19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 w:rsidRPr="00EE3A4B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soit 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…….</w:t>
                            </w:r>
                          </w:p>
                          <w:p w14:paraId="25430032" w14:textId="4366445B" w:rsidR="00601F2E" w:rsidRPr="00601F2E" w:rsidRDefault="00601F2E" w:rsidP="00BE7B19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  <w:t xml:space="preserve">- </w:t>
                            </w:r>
                            <w:r w:rsidRPr="00EE3A4B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soit animé d’un mouvement </w:t>
                            </w:r>
                            <w:r w:rsidRPr="00601F2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……………………………..</w:t>
                            </w:r>
                          </w:p>
                          <w:p w14:paraId="3834B6A6" w14:textId="77777777" w:rsidR="00601F2E" w:rsidRDefault="00601F2E" w:rsidP="00BE7B1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034507" id="Rectangle 30" o:spid="_x0000_s1030" style="position:absolute;left:0;text-align:left;margin-left:27.15pt;margin-top:12.1pt;width:492.1pt;height:84.3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" fillcolor="#fbe4d5 [661]" strokecolor="#f7caac [1301]" strokeweight="1pt">
                <v:shadow on="t" color="black" opacity="26214f" origin="-.5,-.5" offset=".74836mm,.74836mm"/>
                <v:textbox>
                  <w:txbxContent>
                    <w:p w14:paraId="2F9F8C68" w14:textId="4D1C7B31" w:rsidR="00601F2E" w:rsidRDefault="00601F2E" w:rsidP="00BE7B19">
                      <w:pPr>
                        <w:jc w:val="both"/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</w:pPr>
                      <w:r w:rsidRPr="00BE7B19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Dans un référentiel galiléen</w:t>
                      </w:r>
                      <w:r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,</w:t>
                      </w:r>
                      <w:r w:rsidRPr="00BE7B19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</w:t>
                      </w:r>
                      <w:r w:rsidRPr="00EE3A4B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le centre d’inertie d’un système isolé</w:t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(système qui n’est soumis à aucune force)</w:t>
                      </w:r>
                      <w:r w:rsidRPr="00BE7B19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</w:t>
                      </w:r>
                      <w:r w:rsidRPr="00EE3A4B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ou</w:t>
                      </w:r>
                      <w:r w:rsidRPr="00BE7B19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d’un système </w:t>
                      </w:r>
                      <w:r w:rsidRPr="00EE3A4B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pseudo-isolé</w:t>
                      </w:r>
                      <w:r w:rsidRPr="00BE7B19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(système qui est soumis à des forces qui se compensent) </w:t>
                      </w:r>
                      <w:r w:rsidRPr="00EE3A4B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est</w:t>
                      </w:r>
                      <w:r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 :</w:t>
                      </w:r>
                    </w:p>
                    <w:p w14:paraId="7F5269D9" w14:textId="17B3A8C3" w:rsidR="00601F2E" w:rsidRDefault="00601F2E" w:rsidP="00BE7B19">
                      <w:pPr>
                        <w:jc w:val="both"/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  <w:t>-</w:t>
                      </w:r>
                      <w:r w:rsidRPr="00BE7B19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</w:t>
                      </w:r>
                      <w:r w:rsidRPr="00EE3A4B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soit </w:t>
                      </w:r>
                      <w:r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…….</w:t>
                      </w:r>
                    </w:p>
                    <w:p w14:paraId="25430032" w14:textId="4366445B" w:rsidR="00601F2E" w:rsidRPr="00601F2E" w:rsidRDefault="00601F2E" w:rsidP="00BE7B19">
                      <w:pPr>
                        <w:jc w:val="both"/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  <w:t xml:space="preserve">- </w:t>
                      </w:r>
                      <w:r w:rsidRPr="00EE3A4B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soit animé d’un mouvement </w:t>
                      </w:r>
                      <w:r w:rsidRPr="00601F2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……………………………..</w:t>
                      </w:r>
                    </w:p>
                    <w:p w14:paraId="3834B6A6" w14:textId="77777777" w:rsidR="00601F2E" w:rsidRDefault="00601F2E" w:rsidP="00BE7B1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3D2A9F21" w14:textId="68F4EE52" w:rsidR="00BE7B19" w:rsidRDefault="00BE7B19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17679C67" w14:textId="77777777" w:rsidR="0073211B" w:rsidRDefault="0073211B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3528FAF9" w14:textId="0030E05A" w:rsidR="00BE7B19" w:rsidRDefault="00BE7B19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6E1B9184" w14:textId="438B1813" w:rsidR="00BE7B19" w:rsidRDefault="00BE7B19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4A2768A5" w14:textId="64E65051" w:rsidR="00EE3A4B" w:rsidRDefault="00EE3A4B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72A40D1D" w14:textId="77777777" w:rsidR="00EE3A4B" w:rsidRPr="0058023C" w:rsidRDefault="00EE3A4B" w:rsidP="008F5640">
      <w:pPr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3CA4B41C" w14:textId="2C794DA5" w:rsidR="00F30F7D" w:rsidRPr="00F30F7D" w:rsidRDefault="00F30F7D" w:rsidP="00F30F7D">
      <w:pPr>
        <w:ind w:left="708"/>
        <w:rPr>
          <w:rFonts w:asciiTheme="minorHAnsi" w:hAnsiTheme="minorHAnsi" w:cstheme="minorHAnsi"/>
          <w:b/>
          <w:color w:val="00B050"/>
          <w:szCs w:val="24"/>
          <w:u w:val="single"/>
        </w:rPr>
      </w:pPr>
      <w:r w:rsidRPr="00F30F7D">
        <w:rPr>
          <w:rFonts w:asciiTheme="minorHAnsi" w:hAnsiTheme="minorHAnsi" w:cstheme="minorHAnsi"/>
          <w:b/>
          <w:color w:val="00B050"/>
          <w:szCs w:val="24"/>
          <w:u w:val="single"/>
        </w:rPr>
        <w:t xml:space="preserve">2.2 </w:t>
      </w:r>
      <w:r>
        <w:rPr>
          <w:rFonts w:asciiTheme="minorHAnsi" w:hAnsiTheme="minorHAnsi" w:cstheme="minorHAnsi"/>
          <w:b/>
          <w:color w:val="00B050"/>
          <w:szCs w:val="24"/>
          <w:u w:val="single"/>
        </w:rPr>
        <w:t>autre formulation</w:t>
      </w:r>
    </w:p>
    <w:p w14:paraId="1D941E21" w14:textId="27010C9A" w:rsidR="00F30F7D" w:rsidRDefault="00F30F7D" w:rsidP="00F30F7D">
      <w:pPr>
        <w:ind w:left="708"/>
        <w:rPr>
          <w:rFonts w:asciiTheme="minorHAnsi" w:hAnsiTheme="minorHAnsi" w:cstheme="minorHAnsi"/>
          <w:b/>
          <w:color w:val="00B050"/>
          <w:szCs w:val="24"/>
          <w:u w:val="single"/>
        </w:rPr>
      </w:pPr>
      <w:r w:rsidRPr="0058023C">
        <w:rPr>
          <w:rFonts w:asciiTheme="minorHAnsi" w:hAnsiTheme="minorHAnsi" w:cstheme="minorHAnsi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51C4A56F" wp14:editId="514E9EBC">
                <wp:simplePos x="0" y="0"/>
                <wp:positionH relativeFrom="margin">
                  <wp:posOffset>970767</wp:posOffset>
                </wp:positionH>
                <wp:positionV relativeFrom="paragraph">
                  <wp:posOffset>90387</wp:posOffset>
                </wp:positionV>
                <wp:extent cx="5223354" cy="926926"/>
                <wp:effectExtent l="0" t="0" r="34925" b="64135"/>
                <wp:wrapNone/>
                <wp:docPr id="31" name="Zone de text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3354" cy="926926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19000">
                              <a:srgbClr val="70AD47">
                                <a:lumMod val="60000"/>
                                <a:lumOff val="40000"/>
                              </a:srgbClr>
                            </a:gs>
                            <a:gs pos="82000">
                              <a:srgbClr val="ED7D31">
                                <a:lumMod val="20000"/>
                                <a:lumOff val="80000"/>
                              </a:srgbClr>
                            </a:gs>
                            <a:gs pos="100000">
                              <a:srgbClr val="ED7D31">
                                <a:lumMod val="60000"/>
                                <a:lumOff val="40000"/>
                              </a:srgbClr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ED7D31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ED7D31">
                              <a:lumMod val="50000"/>
                              <a:lumOff val="0"/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14:paraId="7FF9AC3A" w14:textId="0CE77A8F" w:rsidR="00601F2E" w:rsidRPr="0073211B" w:rsidRDefault="00601F2E" w:rsidP="00F30F7D">
                            <w:pPr>
                              <w:rPr>
                                <w:rFonts w:asciiTheme="minorHAnsi" w:eastAsiaTheme="minorEastAsia" w:hAnsiTheme="minorHAnsi" w:cstheme="minorHAnsi"/>
                                <w:bCs/>
                                <w:szCs w:val="24"/>
                              </w:rPr>
                            </w:pPr>
                            <w:r w:rsidRPr="0073211B">
                              <w:rPr>
                                <w:rFonts w:asciiTheme="minorHAnsi" w:eastAsiaTheme="minorEastAsia" w:hAnsiTheme="minorHAnsi" w:cstheme="minorHAnsi"/>
                                <w:bCs/>
                                <w:szCs w:val="24"/>
                              </w:rPr>
                              <w:t xml:space="preserve">Dans un référentiel galiléen : </w:t>
                            </w:r>
                          </w:p>
                          <w:p w14:paraId="65BC8652" w14:textId="1C972DAD" w:rsidR="00601F2E" w:rsidRPr="0073211B" w:rsidRDefault="00601F2E" w:rsidP="00F30F7D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Cs w:val="24"/>
                                </w:rPr>
                                <m:t xml:space="preserve">si </m:t>
                              </m:r>
                              <m:nary>
                                <m:naryPr>
                                  <m:chr m:val="∑"/>
                                  <m:limLoc m:val="undOvr"/>
                                  <m:subHide m:val="1"/>
                                  <m:supHide m:val="1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szCs w:val="24"/>
                                    </w:rPr>
                                  </m:ctrlPr>
                                </m:naryPr>
                                <m:sub/>
                                <m:sup/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theme="minorHAnsi"/>
                                          <w:b/>
                                          <w:i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inorHAnsi"/>
                                          <w:szCs w:val="24"/>
                                        </w:rPr>
                                        <m:t>F</m:t>
                                      </m:r>
                                    </m:e>
                                  </m:acc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 xml:space="preserve"> </m:t>
                                  </m:r>
                                </m:e>
                              </m:nary>
                            </m:oMath>
                            <w:r w:rsidRPr="00220E7C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  <w:highlight w:val="yellow"/>
                              </w:rPr>
                              <w:t xml:space="preserve"> </w:t>
                            </w:r>
                            <w:r w:rsidRPr="00601F2E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  <w:highlight w:val="yellow"/>
                              </w:rPr>
                              <w:t>………….</w:t>
                            </w:r>
                          </w:p>
                          <w:p w14:paraId="41AE969B" w14:textId="70D5B88D" w:rsidR="00601F2E" w:rsidRPr="0073211B" w:rsidRDefault="00601F2E" w:rsidP="00F30F7D">
                            <w:pPr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</w:pPr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alors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>v</m:t>
                                  </m:r>
                                </m:e>
                              </m:acc>
                            </m:oMath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</w:t>
                            </w:r>
                            <w:r w:rsidRPr="00601F2E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  <w:highlight w:val="yellow"/>
                              </w:rPr>
                              <w:t>…………</w:t>
                            </w:r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, système au repos</w:t>
                            </w:r>
                          </w:p>
                          <w:p w14:paraId="27100D5C" w14:textId="78EAC8FB" w:rsidR="00601F2E" w:rsidRPr="0073211B" w:rsidRDefault="00601F2E" w:rsidP="00F30F7D">
                            <w:pPr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</w:pPr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ou 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>v</m:t>
                                  </m:r>
                                </m:e>
                              </m:acc>
                            </m:oMath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</w:t>
                            </w:r>
                            <w:r w:rsidRPr="00601F2E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  <w:highlight w:val="yellow"/>
                              </w:rPr>
                              <w:t>…………..</w:t>
                            </w:r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, système en mouvement rectiligne uniform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C4A56F" id="Zone de texte 31" o:spid="_x0000_s1031" type="#_x0000_t202" style="position:absolute;left:0;text-align:left;margin-left:76.45pt;margin-top:7.1pt;width:411.3pt;height:73pt;z-index:251799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" fillcolor="#a9d18e" strokecolor="#f4b183" strokeweight="1pt">
                <v:fill color2="#f4b183" angle="135" colors="0 #a9d18e;12452f #a9d18e;53740f #fbe5d6" focus="100%" type="gradient"/>
                <v:shadow on="t" color="#843c0c" opacity=".5" offset="1pt"/>
                <v:textbox>
                  <w:txbxContent>
                    <w:p w14:paraId="7FF9AC3A" w14:textId="0CE77A8F" w:rsidR="00601F2E" w:rsidRPr="0073211B" w:rsidRDefault="00601F2E" w:rsidP="00F30F7D">
                      <w:pPr>
                        <w:rPr>
                          <w:rFonts w:asciiTheme="minorHAnsi" w:eastAsiaTheme="minorEastAsia" w:hAnsiTheme="minorHAnsi" w:cstheme="minorHAnsi"/>
                          <w:bCs/>
                          <w:szCs w:val="24"/>
                        </w:rPr>
                      </w:pPr>
                      <w:r w:rsidRPr="0073211B">
                        <w:rPr>
                          <w:rFonts w:asciiTheme="minorHAnsi" w:eastAsiaTheme="minorEastAsia" w:hAnsiTheme="minorHAnsi" w:cstheme="minorHAnsi"/>
                          <w:bCs/>
                          <w:szCs w:val="24"/>
                        </w:rPr>
                        <w:t xml:space="preserve">Dans un référentiel galiléen : </w:t>
                      </w:r>
                    </w:p>
                    <w:p w14:paraId="65BC8652" w14:textId="1C972DAD" w:rsidR="00601F2E" w:rsidRPr="0073211B" w:rsidRDefault="00601F2E" w:rsidP="00F30F7D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Cs w:val="24"/>
                          </w:rPr>
                          <m:t xml:space="preserve">si </m:t>
                        </m:r>
                        <m:nary>
                          <m:naryPr>
                            <m:chr m:val="∑"/>
                            <m:limLoc m:val="undOvr"/>
                            <m:subHide m:val="1"/>
                            <m:sup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szCs w:val="24"/>
                              </w:rPr>
                            </m:ctrlPr>
                          </m:naryPr>
                          <m:sub/>
                          <m:sup/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Cs w:val="24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Cs w:val="24"/>
                                  </w:rPr>
                                  <m:t>F</m:t>
                                </m:r>
                              </m:e>
                            </m:acc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 xml:space="preserve"> </m:t>
                            </m:r>
                          </m:e>
                        </m:nary>
                      </m:oMath>
                      <w:r w:rsidRPr="00220E7C">
                        <w:rPr>
                          <w:rFonts w:asciiTheme="minorHAnsi" w:hAnsiTheme="minorHAnsi" w:cstheme="minorHAnsi"/>
                          <w:b/>
                          <w:szCs w:val="24"/>
                          <w:highlight w:val="yellow"/>
                        </w:rPr>
                        <w:t xml:space="preserve"> </w:t>
                      </w:r>
                      <w:r w:rsidRPr="00601F2E">
                        <w:rPr>
                          <w:rFonts w:asciiTheme="minorHAnsi" w:hAnsiTheme="minorHAnsi" w:cstheme="minorHAnsi"/>
                          <w:b/>
                          <w:szCs w:val="24"/>
                          <w:highlight w:val="yellow"/>
                        </w:rPr>
                        <w:t>………….</w:t>
                      </w:r>
                    </w:p>
                    <w:p w14:paraId="41AE969B" w14:textId="70D5B88D" w:rsidR="00601F2E" w:rsidRPr="0073211B" w:rsidRDefault="00601F2E" w:rsidP="00F30F7D">
                      <w:pPr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</w:pPr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alors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>v</m:t>
                            </m:r>
                          </m:e>
                        </m:acc>
                      </m:oMath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</w:t>
                      </w:r>
                      <w:r w:rsidRPr="00601F2E">
                        <w:rPr>
                          <w:rFonts w:asciiTheme="minorHAnsi" w:hAnsiTheme="minorHAnsi" w:cstheme="minorHAnsi"/>
                          <w:b/>
                          <w:szCs w:val="24"/>
                          <w:highlight w:val="yellow"/>
                        </w:rPr>
                        <w:t>…………</w:t>
                      </w:r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, système au repos</w:t>
                      </w:r>
                    </w:p>
                    <w:p w14:paraId="27100D5C" w14:textId="78EAC8FB" w:rsidR="00601F2E" w:rsidRPr="0073211B" w:rsidRDefault="00601F2E" w:rsidP="00F30F7D">
                      <w:pPr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</w:pPr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ou 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>v</m:t>
                            </m:r>
                          </m:e>
                        </m:acc>
                      </m:oMath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</w:t>
                      </w:r>
                      <w:r w:rsidRPr="00601F2E">
                        <w:rPr>
                          <w:rFonts w:asciiTheme="minorHAnsi" w:hAnsiTheme="minorHAnsi" w:cstheme="minorHAnsi"/>
                          <w:b/>
                          <w:szCs w:val="24"/>
                          <w:highlight w:val="yellow"/>
                        </w:rPr>
                        <w:t>…………..</w:t>
                      </w:r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, système en mouvement rectiligne uniform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48E24DF" w14:textId="507EAEB4" w:rsidR="00F30F7D" w:rsidRDefault="00F30F7D" w:rsidP="00F30F7D">
      <w:pPr>
        <w:ind w:left="708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306A445B" w14:textId="77CD32FE" w:rsidR="00F30F7D" w:rsidRDefault="00F30F7D" w:rsidP="00F30F7D">
      <w:pPr>
        <w:ind w:left="708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162A359C" w14:textId="6C57548C" w:rsidR="00F30F7D" w:rsidRDefault="00F30F7D" w:rsidP="00F30F7D">
      <w:pPr>
        <w:ind w:left="708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6D536582" w14:textId="36CF34B3" w:rsidR="00F30F7D" w:rsidRDefault="00F30F7D" w:rsidP="00F30F7D">
      <w:pPr>
        <w:ind w:left="708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4625772A" w14:textId="77777777" w:rsidR="0073211B" w:rsidRDefault="0073211B" w:rsidP="00F30F7D">
      <w:pPr>
        <w:ind w:left="708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5599F156" w14:textId="77777777" w:rsidR="00BD253D" w:rsidRDefault="00BD253D" w:rsidP="00332307">
      <w:pPr>
        <w:pStyle w:val="Paragraphedeliste"/>
        <w:rPr>
          <w:rFonts w:asciiTheme="minorHAnsi" w:hAnsiTheme="minorHAnsi" w:cstheme="minorHAnsi"/>
          <w:bCs/>
          <w:color w:val="000000" w:themeColor="text1"/>
          <w:szCs w:val="24"/>
        </w:rPr>
      </w:pPr>
    </w:p>
    <w:p w14:paraId="59E63B2A" w14:textId="31D30D9D" w:rsidR="00332307" w:rsidRPr="00BD253D" w:rsidRDefault="00BD253D" w:rsidP="00332307">
      <w:pPr>
        <w:pStyle w:val="Paragraphedeliste"/>
        <w:rPr>
          <w:rFonts w:asciiTheme="minorHAnsi" w:hAnsiTheme="minorHAnsi" w:cstheme="minorHAnsi"/>
          <w:bCs/>
          <w:color w:val="000000" w:themeColor="text1"/>
          <w:szCs w:val="24"/>
        </w:rPr>
      </w:pPr>
      <w:r>
        <w:rPr>
          <w:rFonts w:asciiTheme="minorHAnsi" w:hAnsiTheme="minorHAnsi" w:cstheme="minorHAnsi"/>
          <w:bCs/>
          <w:color w:val="000000" w:themeColor="text1"/>
          <w:szCs w:val="24"/>
        </w:rPr>
        <w:t>Attention</w:t>
      </w:r>
      <w:r w:rsidRPr="00BD253D">
        <w:rPr>
          <w:rFonts w:asciiTheme="minorHAnsi" w:hAnsiTheme="minorHAnsi" w:cstheme="minorHAnsi"/>
          <w:bCs/>
          <w:color w:val="000000" w:themeColor="text1"/>
          <w:szCs w:val="24"/>
        </w:rPr>
        <w:t xml:space="preserve">: </w:t>
      </w:r>
      <w:r w:rsidRPr="00250CEB">
        <w:rPr>
          <w:rFonts w:asciiTheme="minorHAnsi" w:hAnsiTheme="minorHAnsi" w:cstheme="minorHAnsi"/>
          <w:b/>
          <w:i/>
          <w:iCs/>
          <w:color w:val="000000" w:themeColor="text1"/>
          <w:szCs w:val="24"/>
        </w:rPr>
        <w:t>le principe d’Inertie ne permet de prévoir le mouvement que d’un seul point du système : le centre de masse</w:t>
      </w:r>
      <w:r w:rsidR="00250CEB">
        <w:rPr>
          <w:rFonts w:asciiTheme="minorHAnsi" w:hAnsiTheme="minorHAnsi" w:cstheme="minorHAnsi"/>
          <w:bCs/>
          <w:color w:val="000000" w:themeColor="text1"/>
          <w:szCs w:val="24"/>
        </w:rPr>
        <w:t xml:space="preserve"> et non de l’ensemble du système.</w:t>
      </w:r>
    </w:p>
    <w:p w14:paraId="34406E8C" w14:textId="40495F9F" w:rsidR="00F30F7D" w:rsidRDefault="0073211B" w:rsidP="0073211B">
      <w:pPr>
        <w:pStyle w:val="Paragraphedeliste"/>
        <w:numPr>
          <w:ilvl w:val="0"/>
          <w:numId w:val="6"/>
        </w:numPr>
        <w:rPr>
          <w:rFonts w:asciiTheme="minorHAnsi" w:hAnsiTheme="minorHAnsi" w:cstheme="minorHAnsi"/>
          <w:b/>
          <w:color w:val="FF0000"/>
          <w:szCs w:val="24"/>
          <w:u w:val="single"/>
        </w:rPr>
      </w:pPr>
      <w:r w:rsidRPr="0073211B">
        <w:rPr>
          <w:rFonts w:asciiTheme="minorHAnsi" w:hAnsiTheme="minorHAnsi" w:cstheme="minorHAnsi"/>
          <w:b/>
          <w:color w:val="FF0000"/>
          <w:szCs w:val="24"/>
          <w:u w:val="single"/>
        </w:rPr>
        <w:lastRenderedPageBreak/>
        <w:t>REFERENTIEL GALILEEN</w:t>
      </w:r>
    </w:p>
    <w:p w14:paraId="68AB46B4" w14:textId="4B51EFDD" w:rsidR="0073211B" w:rsidRDefault="0073211B" w:rsidP="0073211B">
      <w:pPr>
        <w:pStyle w:val="Paragraphedeliste"/>
        <w:numPr>
          <w:ilvl w:val="1"/>
          <w:numId w:val="6"/>
        </w:numPr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rFonts w:asciiTheme="minorHAnsi" w:hAnsiTheme="minorHAnsi" w:cstheme="minorHAnsi"/>
          <w:b/>
          <w:color w:val="00B050"/>
          <w:szCs w:val="24"/>
          <w:u w:val="single"/>
        </w:rPr>
        <w:t>Définition</w:t>
      </w:r>
    </w:p>
    <w:p w14:paraId="114DF6A8" w14:textId="2BE6A0D8" w:rsidR="0073211B" w:rsidRDefault="0073211B" w:rsidP="0073211B">
      <w:pPr>
        <w:pStyle w:val="Paragraphedeliste"/>
        <w:ind w:left="1068"/>
        <w:rPr>
          <w:rFonts w:asciiTheme="minorHAnsi" w:hAnsiTheme="minorHAnsi" w:cstheme="minorHAnsi"/>
          <w:bCs/>
          <w:szCs w:val="24"/>
        </w:rPr>
      </w:pPr>
      <w:r w:rsidRPr="00332307">
        <w:rPr>
          <w:rFonts w:asciiTheme="minorHAnsi" w:hAnsiTheme="minorHAnsi" w:cstheme="minorHAnsi"/>
          <w:b/>
          <w:szCs w:val="24"/>
        </w:rPr>
        <w:t xml:space="preserve">On appelle galiléen un référentiel où </w:t>
      </w:r>
      <w:r w:rsidR="00601F2E" w:rsidRPr="00601F2E">
        <w:rPr>
          <w:rFonts w:asciiTheme="minorHAnsi" w:hAnsiTheme="minorHAnsi" w:cstheme="minorHAnsi"/>
          <w:b/>
          <w:szCs w:val="24"/>
          <w:highlight w:val="yellow"/>
        </w:rPr>
        <w:t>…………………………………………………………</w:t>
      </w:r>
      <w:r w:rsidRPr="00332307">
        <w:rPr>
          <w:rFonts w:asciiTheme="minorHAnsi" w:hAnsiTheme="minorHAnsi" w:cstheme="minorHAnsi"/>
          <w:b/>
          <w:szCs w:val="24"/>
        </w:rPr>
        <w:t xml:space="preserve"> </w:t>
      </w:r>
      <w:r w:rsidR="00EE3A4B" w:rsidRPr="00332307">
        <w:rPr>
          <w:rFonts w:asciiTheme="minorHAnsi" w:hAnsiTheme="minorHAnsi" w:cstheme="minorHAnsi"/>
          <w:b/>
          <w:szCs w:val="24"/>
        </w:rPr>
        <w:t>est vérifié</w:t>
      </w:r>
      <w:r w:rsidR="00EE3A4B">
        <w:rPr>
          <w:rFonts w:asciiTheme="minorHAnsi" w:hAnsiTheme="minorHAnsi" w:cstheme="minorHAnsi"/>
          <w:bCs/>
          <w:szCs w:val="24"/>
        </w:rPr>
        <w:t>.</w:t>
      </w:r>
    </w:p>
    <w:p w14:paraId="4C69EEF6" w14:textId="170140FD" w:rsidR="00332307" w:rsidRDefault="00332307" w:rsidP="0073211B">
      <w:pPr>
        <w:pStyle w:val="Paragraphedeliste"/>
        <w:ind w:left="1068"/>
        <w:rPr>
          <w:rFonts w:asciiTheme="minorHAnsi" w:hAnsiTheme="minorHAnsi" w:cstheme="minorHAnsi"/>
          <w:bCs/>
          <w:szCs w:val="24"/>
        </w:rPr>
      </w:pPr>
    </w:p>
    <w:p w14:paraId="01C2ADCB" w14:textId="18E96FD5" w:rsidR="0073211B" w:rsidRDefault="0073211B" w:rsidP="0073211B">
      <w:pPr>
        <w:pStyle w:val="Paragraphedeliste"/>
        <w:numPr>
          <w:ilvl w:val="1"/>
          <w:numId w:val="6"/>
        </w:numPr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rFonts w:asciiTheme="minorHAnsi" w:hAnsiTheme="minorHAnsi" w:cstheme="minorHAnsi"/>
          <w:b/>
          <w:color w:val="00B050"/>
          <w:szCs w:val="24"/>
          <w:u w:val="single"/>
        </w:rPr>
        <w:t>Exemples</w:t>
      </w:r>
    </w:p>
    <w:p w14:paraId="6892259D" w14:textId="3D8795E5" w:rsidR="00F30F7D" w:rsidRDefault="0073211B" w:rsidP="008F5640">
      <w:pPr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b/>
          <w:szCs w:val="24"/>
        </w:rPr>
        <w:tab/>
      </w:r>
      <w:r w:rsidRPr="0073211B">
        <w:rPr>
          <w:rFonts w:asciiTheme="minorHAnsi" w:hAnsiTheme="minorHAnsi" w:cstheme="minorHAnsi"/>
          <w:bCs/>
          <w:szCs w:val="24"/>
        </w:rPr>
        <w:t>Soit le système</w:t>
      </w:r>
      <w:r>
        <w:rPr>
          <w:rFonts w:asciiTheme="minorHAnsi" w:hAnsiTheme="minorHAnsi" w:cstheme="minorHAnsi"/>
          <w:bCs/>
          <w:szCs w:val="24"/>
        </w:rPr>
        <w:t xml:space="preserve"> constitué d’{un</w:t>
      </w:r>
      <w:r w:rsidRPr="0073211B">
        <w:rPr>
          <w:rFonts w:asciiTheme="minorHAnsi" w:hAnsiTheme="minorHAnsi" w:cstheme="minorHAnsi"/>
          <w:bCs/>
          <w:szCs w:val="24"/>
        </w:rPr>
        <w:t xml:space="preserve"> pendule} </w:t>
      </w:r>
      <w:r>
        <w:rPr>
          <w:rFonts w:asciiTheme="minorHAnsi" w:hAnsiTheme="minorHAnsi" w:cstheme="minorHAnsi"/>
          <w:bCs/>
          <w:szCs w:val="24"/>
        </w:rPr>
        <w:t>maintenu en équilibre dans une voiture.</w:t>
      </w:r>
    </w:p>
    <w:p w14:paraId="158E407F" w14:textId="77777777" w:rsidR="0073211B" w:rsidRDefault="0073211B" w:rsidP="008F5640">
      <w:pPr>
        <w:rPr>
          <w:rFonts w:asciiTheme="minorHAnsi" w:hAnsiTheme="minorHAnsi" w:cstheme="minorHAnsi"/>
          <w:bCs/>
          <w:szCs w:val="24"/>
        </w:rPr>
      </w:pPr>
    </w:p>
    <w:p w14:paraId="7CDC0D12" w14:textId="4BC13DBC" w:rsidR="006505DA" w:rsidRDefault="006505DA" w:rsidP="00DD3A10">
      <w:pPr>
        <w:pStyle w:val="Paragraphedeliste"/>
        <w:numPr>
          <w:ilvl w:val="0"/>
          <w:numId w:val="7"/>
        </w:numPr>
        <w:rPr>
          <w:rFonts w:asciiTheme="minorHAnsi" w:hAnsiTheme="minorHAnsi" w:cstheme="minorHAnsi"/>
          <w:bCs/>
          <w:szCs w:val="24"/>
        </w:rPr>
      </w:pPr>
      <w:r w:rsidRPr="006505DA">
        <w:rPr>
          <w:rFonts w:asciiTheme="minorHAnsi" w:hAnsiTheme="minorHAnsi" w:cstheme="minorHAnsi"/>
          <w:bCs/>
          <w:szCs w:val="24"/>
          <w:u w:val="single"/>
        </w:rPr>
        <w:t>Si la</w:t>
      </w:r>
      <w:r w:rsidR="0073211B" w:rsidRPr="006505DA">
        <w:rPr>
          <w:rFonts w:asciiTheme="minorHAnsi" w:hAnsiTheme="minorHAnsi" w:cstheme="minorHAnsi"/>
          <w:bCs/>
          <w:szCs w:val="24"/>
          <w:u w:val="single"/>
        </w:rPr>
        <w:t xml:space="preserve"> voiture </w:t>
      </w:r>
      <w:r w:rsidRPr="006505DA">
        <w:rPr>
          <w:rFonts w:asciiTheme="minorHAnsi" w:hAnsiTheme="minorHAnsi" w:cstheme="minorHAnsi"/>
          <w:bCs/>
          <w:szCs w:val="24"/>
          <w:u w:val="single"/>
        </w:rPr>
        <w:t xml:space="preserve">est </w:t>
      </w:r>
      <w:r w:rsidR="0073211B" w:rsidRPr="006505DA">
        <w:rPr>
          <w:rFonts w:asciiTheme="minorHAnsi" w:hAnsiTheme="minorHAnsi" w:cstheme="minorHAnsi"/>
          <w:bCs/>
          <w:szCs w:val="24"/>
          <w:u w:val="single"/>
        </w:rPr>
        <w:t>en mouvement de translation rectiligne uniforme</w:t>
      </w:r>
      <w:r w:rsidRPr="006505DA">
        <w:rPr>
          <w:rFonts w:asciiTheme="minorHAnsi" w:hAnsiTheme="minorHAnsi" w:cstheme="minorHAnsi"/>
          <w:bCs/>
          <w:szCs w:val="24"/>
          <w:u w:val="single"/>
        </w:rPr>
        <w:t>,</w:t>
      </w:r>
      <w:r w:rsidRPr="006505DA">
        <w:rPr>
          <w:rFonts w:asciiTheme="minorHAnsi" w:hAnsiTheme="minorHAnsi" w:cstheme="minorHAnsi"/>
          <w:bCs/>
          <w:szCs w:val="24"/>
        </w:rPr>
        <w:t xml:space="preserve"> elle</w:t>
      </w:r>
      <w:r w:rsidR="0073211B" w:rsidRPr="006505DA">
        <w:rPr>
          <w:rFonts w:asciiTheme="minorHAnsi" w:hAnsiTheme="minorHAnsi" w:cstheme="minorHAnsi"/>
          <w:bCs/>
          <w:szCs w:val="24"/>
        </w:rPr>
        <w:t xml:space="preserve"> constitue un exemple de référentiel galiléen</w:t>
      </w:r>
      <w:r w:rsidRPr="006505DA">
        <w:rPr>
          <w:rFonts w:asciiTheme="minorHAnsi" w:hAnsiTheme="minorHAnsi" w:cstheme="minorHAnsi"/>
          <w:bCs/>
          <w:szCs w:val="24"/>
        </w:rPr>
        <w:t>. En effet,</w:t>
      </w:r>
      <w:r>
        <w:rPr>
          <w:rFonts w:asciiTheme="minorHAnsi" w:hAnsiTheme="minorHAnsi" w:cstheme="minorHAnsi"/>
          <w:bCs/>
          <w:szCs w:val="24"/>
        </w:rPr>
        <w:t xml:space="preserve"> l</w:t>
      </w:r>
      <w:r w:rsidRPr="006505DA">
        <w:rPr>
          <w:rFonts w:asciiTheme="minorHAnsi" w:hAnsiTheme="minorHAnsi" w:cstheme="minorHAnsi"/>
          <w:bCs/>
          <w:szCs w:val="24"/>
        </w:rPr>
        <w:t>e principe d’inertie s’applique :</w:t>
      </w:r>
    </w:p>
    <w:p w14:paraId="4F6A3E45" w14:textId="6C9C9A80" w:rsidR="006505DA" w:rsidRDefault="006505DA" w:rsidP="006505DA">
      <w:pPr>
        <w:rPr>
          <w:rFonts w:asciiTheme="minorHAnsi" w:hAnsiTheme="minorHAnsi" w:cstheme="minorHAnsi"/>
          <w:bCs/>
          <w:szCs w:val="24"/>
        </w:rPr>
      </w:pPr>
    </w:p>
    <w:p w14:paraId="7DEF5530" w14:textId="1EBA26E4" w:rsidR="006505DA" w:rsidRDefault="00F37616" w:rsidP="006505DA">
      <w:pPr>
        <w:rPr>
          <w:rFonts w:asciiTheme="minorHAnsi" w:hAnsiTheme="minorHAnsi" w:cstheme="minorHAnsi"/>
          <w:bCs/>
          <w:szCs w:val="24"/>
        </w:rPr>
      </w:pPr>
      <w:r w:rsidRPr="00F37616">
        <w:rPr>
          <w:rFonts w:asciiTheme="minorHAnsi" w:hAnsiTheme="minorHAnsi" w:cstheme="minorHAnsi"/>
          <w:b/>
          <w:bCs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810816" behindDoc="0" locked="0" layoutInCell="1" allowOverlap="1" wp14:anchorId="68007AD9" wp14:editId="502C6F5B">
                <wp:simplePos x="0" y="0"/>
                <wp:positionH relativeFrom="column">
                  <wp:posOffset>1602740</wp:posOffset>
                </wp:positionH>
                <wp:positionV relativeFrom="paragraph">
                  <wp:posOffset>116205</wp:posOffset>
                </wp:positionV>
                <wp:extent cx="5091430" cy="501015"/>
                <wp:effectExtent l="0" t="0" r="0" b="0"/>
                <wp:wrapSquare wrapText="bothSides"/>
                <wp:docPr id="236" name="Zone de texte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1430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6A75E5" w14:textId="77777777" w:rsidR="00601F2E" w:rsidRDefault="00601F2E" w:rsidP="00F37616">
                            <w:pPr>
                              <w:pStyle w:val="Paragraphedeliste"/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</w:pPr>
                            <m:oMath>
                              <m:nary>
                                <m:naryPr>
                                  <m:chr m:val="∑"/>
                                  <m:limLoc m:val="undOvr"/>
                                  <m:subHide m:val="1"/>
                                  <m:supHide m:val="1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szCs w:val="24"/>
                                    </w:rPr>
                                  </m:ctrlPr>
                                </m:naryPr>
                                <m:sub/>
                                <m:sup/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theme="minorHAnsi"/>
                                          <w:b/>
                                          <w:i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inorHAnsi"/>
                                          <w:szCs w:val="24"/>
                                        </w:rPr>
                                        <m:t>F</m:t>
                                      </m:r>
                                    </m:e>
                                  </m:acc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 xml:space="preserve"> </m:t>
                                  </m:r>
                                </m:e>
                              </m:nary>
                            </m:oMath>
                            <w:r w:rsidRPr="006505DA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=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  <w:r w:rsidRPr="006505DA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 </w:t>
                            </w:r>
                          </w:p>
                          <w:p w14:paraId="7575C6D9" w14:textId="51ED372C" w:rsidR="00601F2E" w:rsidRPr="00F37616" w:rsidRDefault="00601F2E" w:rsidP="00F37616">
                            <w:pPr>
                              <w:pStyle w:val="Paragraphedeliste"/>
                              <w:rPr>
                                <w:rFonts w:asciiTheme="minorHAnsi" w:hAnsiTheme="minorHAnsi" w:cstheme="minorHAnsi"/>
                                <w:bCs/>
                                <w:szCs w:val="24"/>
                              </w:rPr>
                            </w:pPr>
                            <w:r w:rsidRPr="006505DA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et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>v</m:t>
                                  </m:r>
                                </m:e>
                              </m:acc>
                            </m:oMath>
                            <w:r w:rsidRPr="006505DA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=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  <w:r w:rsidRPr="006505DA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, </w:t>
                            </w:r>
                            <w:r w:rsidRPr="006505DA">
                              <w:rPr>
                                <w:rFonts w:asciiTheme="minorHAnsi" w:hAnsiTheme="minorHAnsi" w:cstheme="minorHAnsi"/>
                                <w:bCs/>
                                <w:szCs w:val="24"/>
                              </w:rPr>
                              <w:t>système au repos dans le référentiel de la voit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007AD9" id="Zone de texte 236" o:spid="_x0000_s1032" type="#_x0000_t202" style="position:absolute;margin-left:126.2pt;margin-top:9.15pt;width:400.9pt;height:39.45pt;z-index:251810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" filled="f" stroked="f">
                <v:textbox>
                  <w:txbxContent>
                    <w:p w14:paraId="146A75E5" w14:textId="77777777" w:rsidR="00601F2E" w:rsidRDefault="00601F2E" w:rsidP="00F37616">
                      <w:pPr>
                        <w:pStyle w:val="Paragraphedeliste"/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</w:pPr>
                      <m:oMath>
                        <m:nary>
                          <m:naryPr>
                            <m:chr m:val="∑"/>
                            <m:limLoc m:val="undOvr"/>
                            <m:subHide m:val="1"/>
                            <m:sup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szCs w:val="24"/>
                              </w:rPr>
                            </m:ctrlPr>
                          </m:naryPr>
                          <m:sub/>
                          <m:sup/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Cs w:val="24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Cs w:val="24"/>
                                  </w:rPr>
                                  <m:t>F</m:t>
                                </m:r>
                              </m:e>
                            </m:acc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 xml:space="preserve"> </m:t>
                            </m:r>
                          </m:e>
                        </m:nary>
                      </m:oMath>
                      <w:r w:rsidRPr="006505DA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=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>0</m:t>
                            </m:r>
                          </m:e>
                        </m:acc>
                      </m:oMath>
                      <w:r w:rsidRPr="006505DA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 </w:t>
                      </w:r>
                    </w:p>
                    <w:p w14:paraId="7575C6D9" w14:textId="51ED372C" w:rsidR="00601F2E" w:rsidRPr="00F37616" w:rsidRDefault="00601F2E" w:rsidP="00F37616">
                      <w:pPr>
                        <w:pStyle w:val="Paragraphedeliste"/>
                        <w:rPr>
                          <w:rFonts w:asciiTheme="minorHAnsi" w:hAnsiTheme="minorHAnsi" w:cstheme="minorHAnsi"/>
                          <w:bCs/>
                          <w:szCs w:val="24"/>
                        </w:rPr>
                      </w:pPr>
                      <w:r w:rsidRPr="006505DA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et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>v</m:t>
                            </m:r>
                          </m:e>
                        </m:acc>
                      </m:oMath>
                      <w:r w:rsidRPr="006505DA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=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>0</m:t>
                            </m:r>
                          </m:e>
                        </m:acc>
                      </m:oMath>
                      <w:r w:rsidRPr="006505DA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, </w:t>
                      </w:r>
                      <w:r w:rsidRPr="006505DA">
                        <w:rPr>
                          <w:rFonts w:asciiTheme="minorHAnsi" w:hAnsiTheme="minorHAnsi" w:cstheme="minorHAnsi"/>
                          <w:bCs/>
                          <w:szCs w:val="24"/>
                        </w:rPr>
                        <w:t>système au repos dans le référentiel de la voitu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505DA">
        <w:rPr>
          <w:rFonts w:asciiTheme="minorHAnsi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48246FE9" wp14:editId="53B8E6D3">
                <wp:simplePos x="0" y="0"/>
                <wp:positionH relativeFrom="column">
                  <wp:posOffset>807198</wp:posOffset>
                </wp:positionH>
                <wp:positionV relativeFrom="paragraph">
                  <wp:posOffset>3175</wp:posOffset>
                </wp:positionV>
                <wp:extent cx="0" cy="576197"/>
                <wp:effectExtent l="0" t="0" r="38100" b="33655"/>
                <wp:wrapNone/>
                <wp:docPr id="224" name="Connecteur droit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76197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6260CE" id="Connecteur droit 224" o:spid="_x0000_s1026" style="position:absolute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55pt,.25pt" to="63.55pt,4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" strokecolor="#4472c4 [3204]" strokeweight="1.5pt">
                <v:stroke joinstyle="miter"/>
              </v:line>
            </w:pict>
          </mc:Fallback>
        </mc:AlternateContent>
      </w:r>
    </w:p>
    <w:p w14:paraId="6C1EA9E9" w14:textId="0A71088C" w:rsidR="006505DA" w:rsidRDefault="00F37616" w:rsidP="006505DA">
      <w:pPr>
        <w:rPr>
          <w:rFonts w:asciiTheme="minorHAnsi" w:hAnsiTheme="minorHAnsi" w:cstheme="minorHAnsi"/>
          <w:bCs/>
          <w:szCs w:val="24"/>
        </w:rPr>
      </w:pPr>
      <w:r w:rsidRPr="00F37616">
        <w:rPr>
          <w:rFonts w:asciiTheme="minorHAnsi" w:hAnsiTheme="minorHAnsi" w:cstheme="minorHAnsi"/>
          <w:b/>
          <w:bCs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806720" behindDoc="0" locked="0" layoutInCell="1" allowOverlap="1" wp14:anchorId="6C8F7F2C" wp14:editId="777C14A6">
                <wp:simplePos x="0" y="0"/>
                <wp:positionH relativeFrom="column">
                  <wp:posOffset>726293</wp:posOffset>
                </wp:positionH>
                <wp:positionV relativeFrom="paragraph">
                  <wp:posOffset>148851</wp:posOffset>
                </wp:positionV>
                <wp:extent cx="419100" cy="432435"/>
                <wp:effectExtent l="0" t="0" r="0" b="1270"/>
                <wp:wrapSquare wrapText="bothSides"/>
                <wp:docPr id="234" name="Zone de texte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432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0EAE00" w14:textId="7AFB2F36" w:rsidR="00601F2E" w:rsidRPr="00F37616" w:rsidRDefault="00601F2E">
                            <w:pPr>
                              <w:rPr>
                                <w:color w:val="00B05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B050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B050"/>
                                      </w:rPr>
                                      <m:t>T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C8F7F2C" id="Zone de texte 234" o:spid="_x0000_s1033" type="#_x0000_t202" style="position:absolute;margin-left:57.2pt;margin-top:11.7pt;width:33pt;height:34.05pt;z-index:2518067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" filled="f" stroked="f">
                <v:textbox style="mso-fit-shape-to-text:t">
                  <w:txbxContent>
                    <w:p w14:paraId="580EAE00" w14:textId="7AFB2F36" w:rsidR="00601F2E" w:rsidRPr="00F37616" w:rsidRDefault="00601F2E">
                      <w:pPr>
                        <w:rPr>
                          <w:color w:val="00B05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00B05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B050"/>
                                </w:rPr>
                                <m:t>T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Theme="minorHAnsi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61C76209" wp14:editId="6E312900">
                <wp:simplePos x="0" y="0"/>
                <wp:positionH relativeFrom="column">
                  <wp:posOffset>808990</wp:posOffset>
                </wp:positionH>
                <wp:positionV relativeFrom="paragraph">
                  <wp:posOffset>151130</wp:posOffset>
                </wp:positionV>
                <wp:extent cx="0" cy="281305"/>
                <wp:effectExtent l="76200" t="38100" r="57150" b="23495"/>
                <wp:wrapNone/>
                <wp:docPr id="233" name="Connecteur droit avec flèche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1305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00B050"/>
                          </a:solidFill>
                          <a:headEnd type="triangle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7EB103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33" o:spid="_x0000_s1026" type="#_x0000_t32" style="position:absolute;margin-left:63.7pt;margin-top:11.9pt;width:0;height:22.1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" strokecolor="#00b050" strokeweight="1pt">
                <v:stroke startarrow="block" joinstyle="miter"/>
              </v:shape>
            </w:pict>
          </mc:Fallback>
        </mc:AlternateContent>
      </w:r>
    </w:p>
    <w:p w14:paraId="328E532B" w14:textId="03F78C38" w:rsidR="006505DA" w:rsidRDefault="00F37616" w:rsidP="006505DA">
      <w:pPr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bCs/>
          <w:szCs w:val="24"/>
        </w:rPr>
        <w:tab/>
      </w:r>
      <w:r>
        <w:rPr>
          <w:rFonts w:asciiTheme="minorHAnsi" w:hAnsiTheme="minorHAnsi" w:cstheme="minorHAnsi"/>
          <w:bCs/>
          <w:szCs w:val="24"/>
        </w:rPr>
        <w:tab/>
      </w:r>
    </w:p>
    <w:p w14:paraId="7F577566" w14:textId="1AE1C0C2" w:rsidR="006505DA" w:rsidRPr="006505DA" w:rsidRDefault="00F37616" w:rsidP="006505DA">
      <w:pPr>
        <w:rPr>
          <w:rFonts w:asciiTheme="minorHAnsi" w:hAnsiTheme="minorHAnsi" w:cstheme="minorHAnsi"/>
          <w:bCs/>
          <w:szCs w:val="24"/>
        </w:rPr>
      </w:pPr>
      <w:r w:rsidRPr="00F37616">
        <w:rPr>
          <w:rFonts w:asciiTheme="minorHAnsi" w:hAnsiTheme="minorHAnsi" w:cstheme="minorHAnsi"/>
          <w:b/>
          <w:bCs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808768" behindDoc="0" locked="0" layoutInCell="1" allowOverlap="1" wp14:anchorId="023BF37A" wp14:editId="6EFED936">
                <wp:simplePos x="0" y="0"/>
                <wp:positionH relativeFrom="column">
                  <wp:posOffset>725805</wp:posOffset>
                </wp:positionH>
                <wp:positionV relativeFrom="paragraph">
                  <wp:posOffset>34925</wp:posOffset>
                </wp:positionV>
                <wp:extent cx="419100" cy="432435"/>
                <wp:effectExtent l="0" t="0" r="0" b="1270"/>
                <wp:wrapSquare wrapText="bothSides"/>
                <wp:docPr id="235" name="Zone de texte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432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911216" w14:textId="1EA3C84F" w:rsidR="00601F2E" w:rsidRPr="00F37616" w:rsidRDefault="00601F2E" w:rsidP="00F37616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P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3BF37A" id="Zone de texte 235" o:spid="_x0000_s1034" type="#_x0000_t202" style="position:absolute;margin-left:57.15pt;margin-top:2.75pt;width:33pt;height:34.05pt;z-index:25180876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" filled="f" stroked="f">
                <v:textbox style="mso-fit-shape-to-text:t">
                  <w:txbxContent>
                    <w:p w14:paraId="1A911216" w14:textId="1EA3C84F" w:rsidR="00601F2E" w:rsidRPr="00F37616" w:rsidRDefault="00601F2E" w:rsidP="00F37616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P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Theme="minorHAnsi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5E57C001" wp14:editId="41DFE254">
                <wp:simplePos x="0" y="0"/>
                <wp:positionH relativeFrom="column">
                  <wp:posOffset>807929</wp:posOffset>
                </wp:positionH>
                <wp:positionV relativeFrom="paragraph">
                  <wp:posOffset>59125</wp:posOffset>
                </wp:positionV>
                <wp:extent cx="0" cy="281835"/>
                <wp:effectExtent l="76200" t="0" r="57150" b="61595"/>
                <wp:wrapNone/>
                <wp:docPr id="232" name="Connecteur droit avec flèche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1835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CB662F" id="Connecteur droit avec flèche 232" o:spid="_x0000_s1026" type="#_x0000_t32" style="position:absolute;margin-left:63.6pt;margin-top:4.65pt;width:0;height:22.2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" strokecolor="red" strokeweight="1pt">
                <v:stroke endarrow="block" joinstyle="miter"/>
              </v:shape>
            </w:pict>
          </mc:Fallback>
        </mc:AlternateContent>
      </w:r>
      <w:r w:rsidR="006505DA">
        <w:rPr>
          <w:rFonts w:asciiTheme="minorHAnsi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304D4AA8" wp14:editId="44FA9824">
                <wp:simplePos x="0" y="0"/>
                <wp:positionH relativeFrom="column">
                  <wp:posOffset>768985</wp:posOffset>
                </wp:positionH>
                <wp:positionV relativeFrom="paragraph">
                  <wp:posOffset>20668</wp:posOffset>
                </wp:positionV>
                <wp:extent cx="81419" cy="87683"/>
                <wp:effectExtent l="0" t="0" r="13970" b="26670"/>
                <wp:wrapNone/>
                <wp:docPr id="227" name="Organigramme : Connecteur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419" cy="87683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CF8A8C" id="Organigramme : Connecteur 227" o:spid="_x0000_s1026" type="#_x0000_t120" style="position:absolute;margin-left:60.55pt;margin-top:1.65pt;width:6.4pt;height:6.9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" fillcolor="#4472c4 [3204]" strokecolor="#1f3763 [1604]" strokeweight="1pt">
                <v:stroke joinstyle="miter"/>
              </v:shape>
            </w:pict>
          </mc:Fallback>
        </mc:AlternateContent>
      </w:r>
    </w:p>
    <w:p w14:paraId="6B0290BA" w14:textId="61AC9A42" w:rsidR="006505DA" w:rsidRDefault="006505DA" w:rsidP="006505DA">
      <w:pPr>
        <w:pStyle w:val="Paragraphedeliste"/>
        <w:jc w:val="center"/>
        <w:rPr>
          <w:rFonts w:asciiTheme="minorHAnsi" w:hAnsiTheme="minorHAnsi" w:cstheme="minorHAnsi"/>
          <w:bCs/>
          <w:szCs w:val="24"/>
        </w:rPr>
      </w:pPr>
    </w:p>
    <w:p w14:paraId="35A6B044" w14:textId="2DC1A033" w:rsidR="00F37616" w:rsidRPr="006505DA" w:rsidRDefault="00F37616" w:rsidP="006505DA">
      <w:pPr>
        <w:pStyle w:val="Paragraphedeliste"/>
        <w:jc w:val="center"/>
        <w:rPr>
          <w:rFonts w:asciiTheme="minorHAnsi" w:hAnsiTheme="minorHAnsi" w:cstheme="minorHAnsi"/>
          <w:bCs/>
          <w:szCs w:val="24"/>
        </w:rPr>
      </w:pPr>
    </w:p>
    <w:p w14:paraId="5C9A2306" w14:textId="435C8ED0" w:rsidR="006505DA" w:rsidRPr="0073211B" w:rsidRDefault="006505DA" w:rsidP="006505DA">
      <w:pPr>
        <w:pStyle w:val="Paragraphedeliste"/>
        <w:numPr>
          <w:ilvl w:val="0"/>
          <w:numId w:val="7"/>
        </w:numPr>
        <w:rPr>
          <w:rFonts w:asciiTheme="minorHAnsi" w:hAnsiTheme="minorHAnsi" w:cstheme="minorHAnsi"/>
          <w:bCs/>
          <w:szCs w:val="24"/>
        </w:rPr>
      </w:pPr>
      <w:r w:rsidRPr="006505DA">
        <w:rPr>
          <w:rFonts w:asciiTheme="minorHAnsi" w:hAnsiTheme="minorHAnsi" w:cstheme="minorHAnsi"/>
          <w:bCs/>
          <w:szCs w:val="24"/>
          <w:u w:val="single"/>
        </w:rPr>
        <w:t xml:space="preserve">Si la voiture est en </w:t>
      </w:r>
      <w:r>
        <w:rPr>
          <w:rFonts w:asciiTheme="minorHAnsi" w:hAnsiTheme="minorHAnsi" w:cstheme="minorHAnsi"/>
          <w:bCs/>
          <w:szCs w:val="24"/>
          <w:u w:val="single"/>
        </w:rPr>
        <w:t xml:space="preserve">train de prendre un virage, </w:t>
      </w:r>
      <w:r w:rsidR="00F37616">
        <w:rPr>
          <w:rFonts w:asciiTheme="minorHAnsi" w:hAnsiTheme="minorHAnsi" w:cstheme="minorHAnsi"/>
          <w:bCs/>
          <w:szCs w:val="24"/>
          <w:u w:val="single"/>
        </w:rPr>
        <w:t>d</w:t>
      </w:r>
      <w:r>
        <w:rPr>
          <w:rFonts w:asciiTheme="minorHAnsi" w:hAnsiTheme="minorHAnsi" w:cstheme="minorHAnsi"/>
          <w:bCs/>
          <w:szCs w:val="24"/>
          <w:u w:val="single"/>
        </w:rPr>
        <w:t xml:space="preserve">’accélérer ou de ralentir, </w:t>
      </w:r>
      <w:r w:rsidRPr="006505DA">
        <w:rPr>
          <w:rFonts w:asciiTheme="minorHAnsi" w:hAnsiTheme="minorHAnsi" w:cstheme="minorHAnsi"/>
          <w:bCs/>
          <w:szCs w:val="24"/>
        </w:rPr>
        <w:t xml:space="preserve">elle ne constitue </w:t>
      </w:r>
      <w:r>
        <w:rPr>
          <w:rFonts w:asciiTheme="minorHAnsi" w:hAnsiTheme="minorHAnsi" w:cstheme="minorHAnsi"/>
          <w:bCs/>
          <w:szCs w:val="24"/>
        </w:rPr>
        <w:t xml:space="preserve">pas un référentiel galiléen. </w:t>
      </w:r>
      <w:r w:rsidRPr="006505DA">
        <w:rPr>
          <w:rFonts w:asciiTheme="minorHAnsi" w:hAnsiTheme="minorHAnsi" w:cstheme="minorHAnsi"/>
          <w:bCs/>
          <w:szCs w:val="24"/>
        </w:rPr>
        <w:t>En effet,</w:t>
      </w:r>
      <w:r>
        <w:rPr>
          <w:rFonts w:asciiTheme="minorHAnsi" w:hAnsiTheme="minorHAnsi" w:cstheme="minorHAnsi"/>
          <w:bCs/>
          <w:szCs w:val="24"/>
        </w:rPr>
        <w:t xml:space="preserve"> l</w:t>
      </w:r>
      <w:r w:rsidRPr="006505DA">
        <w:rPr>
          <w:rFonts w:asciiTheme="minorHAnsi" w:hAnsiTheme="minorHAnsi" w:cstheme="minorHAnsi"/>
          <w:bCs/>
          <w:szCs w:val="24"/>
        </w:rPr>
        <w:t xml:space="preserve">e principe d’inertie </w:t>
      </w:r>
      <w:r>
        <w:rPr>
          <w:rFonts w:asciiTheme="minorHAnsi" w:hAnsiTheme="minorHAnsi" w:cstheme="minorHAnsi"/>
          <w:bCs/>
          <w:szCs w:val="24"/>
        </w:rPr>
        <w:t xml:space="preserve">ne </w:t>
      </w:r>
      <w:r w:rsidRPr="006505DA">
        <w:rPr>
          <w:rFonts w:asciiTheme="minorHAnsi" w:hAnsiTheme="minorHAnsi" w:cstheme="minorHAnsi"/>
          <w:bCs/>
          <w:szCs w:val="24"/>
        </w:rPr>
        <w:t>s’applique </w:t>
      </w:r>
      <w:r>
        <w:rPr>
          <w:rFonts w:asciiTheme="minorHAnsi" w:hAnsiTheme="minorHAnsi" w:cstheme="minorHAnsi"/>
          <w:bCs/>
          <w:szCs w:val="24"/>
        </w:rPr>
        <w:t>plus</w:t>
      </w:r>
      <w:r w:rsidRPr="006505DA">
        <w:rPr>
          <w:rFonts w:asciiTheme="minorHAnsi" w:hAnsiTheme="minorHAnsi" w:cstheme="minorHAnsi"/>
          <w:bCs/>
          <w:szCs w:val="24"/>
        </w:rPr>
        <w:t>:</w:t>
      </w:r>
    </w:p>
    <w:p w14:paraId="67080D19" w14:textId="08A5FAFA" w:rsidR="0073211B" w:rsidRPr="0073211B" w:rsidRDefault="00F37616" w:rsidP="008F5640">
      <w:pPr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73403C8F" wp14:editId="5CAB7EEF">
                <wp:simplePos x="0" y="0"/>
                <wp:positionH relativeFrom="column">
                  <wp:posOffset>807929</wp:posOffset>
                </wp:positionH>
                <wp:positionV relativeFrom="paragraph">
                  <wp:posOffset>98260</wp:posOffset>
                </wp:positionV>
                <wp:extent cx="18789" cy="807928"/>
                <wp:effectExtent l="0" t="0" r="19685" b="30480"/>
                <wp:wrapNone/>
                <wp:docPr id="240" name="Connecteur droit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89" cy="807928"/>
                        </a:xfrm>
                        <a:prstGeom prst="line">
                          <a:avLst/>
                        </a:prstGeom>
                        <a:ln w="19050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AEDD64" id="Connecteur droit 240" o:spid="_x0000_s1026" style="position:absolute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3.6pt,7.75pt" to="65.1pt,7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" strokecolor="#4472c4 [3204]" strokeweight="1.5pt">
                <v:stroke dashstyle="dash" joinstyle="miter"/>
              </v:line>
            </w:pict>
          </mc:Fallback>
        </mc:AlternateContent>
      </w:r>
      <w:r>
        <w:rPr>
          <w:rFonts w:asciiTheme="minorHAnsi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3BA55B7F" wp14:editId="3A317935">
                <wp:simplePos x="0" y="0"/>
                <wp:positionH relativeFrom="column">
                  <wp:posOffset>807929</wp:posOffset>
                </wp:positionH>
                <wp:positionV relativeFrom="paragraph">
                  <wp:posOffset>96424</wp:posOffset>
                </wp:positionV>
                <wp:extent cx="319413" cy="613523"/>
                <wp:effectExtent l="0" t="0" r="23495" b="34290"/>
                <wp:wrapNone/>
                <wp:docPr id="241" name="Connecteur droit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9413" cy="613523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BA94EF" id="Connecteur droit 241" o:spid="_x0000_s1026" style="position:absolute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3.6pt,7.6pt" to="88.75pt,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" strokecolor="#4472c4 [3204]" strokeweight="1.5pt">
                <v:stroke joinstyle="miter"/>
              </v:line>
            </w:pict>
          </mc:Fallback>
        </mc:AlternateContent>
      </w:r>
    </w:p>
    <w:p w14:paraId="6E26A8F4" w14:textId="62B42A36" w:rsidR="0073211B" w:rsidRDefault="00F37616" w:rsidP="008F5640">
      <w:pPr>
        <w:rPr>
          <w:rFonts w:asciiTheme="minorHAnsi" w:hAnsiTheme="minorHAnsi" w:cstheme="minorHAnsi"/>
          <w:b/>
          <w:szCs w:val="24"/>
        </w:rPr>
      </w:pPr>
      <w:r w:rsidRPr="00F37616">
        <w:rPr>
          <w:rFonts w:asciiTheme="minorHAnsi" w:hAnsiTheme="minorHAnsi" w:cstheme="minorHAnsi"/>
          <w:b/>
          <w:bCs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825152" behindDoc="0" locked="0" layoutInCell="1" allowOverlap="1" wp14:anchorId="78023B2B" wp14:editId="1703ACB0">
                <wp:simplePos x="0" y="0"/>
                <wp:positionH relativeFrom="column">
                  <wp:posOffset>1377315</wp:posOffset>
                </wp:positionH>
                <wp:positionV relativeFrom="paragraph">
                  <wp:posOffset>99695</wp:posOffset>
                </wp:positionV>
                <wp:extent cx="5091430" cy="519430"/>
                <wp:effectExtent l="0" t="0" r="0" b="0"/>
                <wp:wrapSquare wrapText="bothSides"/>
                <wp:docPr id="244" name="Zone de texte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1430" cy="519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0405F2" w14:textId="77777777" w:rsidR="00601F2E" w:rsidRDefault="00601F2E" w:rsidP="00F37616">
                            <w:pPr>
                              <w:pStyle w:val="Paragraphedeliste"/>
                              <w:rPr>
                                <w:rFonts w:asciiTheme="minorHAnsi" w:hAnsiTheme="minorHAnsi" w:cstheme="minorHAnsi"/>
                                <w:bCs/>
                                <w:szCs w:val="24"/>
                              </w:rPr>
                            </w:pPr>
                            <w:r w:rsidRPr="006505DA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>v</m:t>
                                  </m:r>
                                </m:e>
                              </m:acc>
                            </m:oMath>
                            <w:r w:rsidRPr="006505DA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=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  <w:r w:rsidRPr="006505DA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, </w:t>
                            </w:r>
                            <w:r w:rsidRPr="006505DA">
                              <w:rPr>
                                <w:rFonts w:asciiTheme="minorHAnsi" w:hAnsiTheme="minorHAnsi" w:cstheme="minorHAnsi"/>
                                <w:bCs/>
                                <w:szCs w:val="24"/>
                              </w:rPr>
                              <w:t>système au repos dans le référentiel de la voiture</w:t>
                            </w:r>
                          </w:p>
                          <w:p w14:paraId="7F12B383" w14:textId="63AF2A0E" w:rsidR="00601F2E" w:rsidRPr="00F37616" w:rsidRDefault="00601F2E" w:rsidP="00F37616">
                            <w:pPr>
                              <w:pStyle w:val="Paragraphedeliste"/>
                              <w:rPr>
                                <w:rFonts w:asciiTheme="minorHAnsi" w:hAnsiTheme="minorHAnsi" w:cstheme="minorHAnsi"/>
                                <w:bCs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bCs/>
                                <w:szCs w:val="24"/>
                              </w:rPr>
                              <w:t xml:space="preserve"> </w:t>
                            </w:r>
                            <w:r w:rsidRPr="00F37616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>mais</w:t>
                            </w:r>
                            <w:r>
                              <w:rPr>
                                <w:rFonts w:asciiTheme="minorHAnsi" w:hAnsiTheme="minorHAnsi" w:cstheme="minorHAnsi"/>
                                <w:bCs/>
                                <w:szCs w:val="24"/>
                              </w:rPr>
                              <w:t xml:space="preserve"> </w:t>
                            </w:r>
                            <m:oMath>
                              <m:nary>
                                <m:naryPr>
                                  <m:chr m:val="∑"/>
                                  <m:limLoc m:val="undOvr"/>
                                  <m:subHide m:val="1"/>
                                  <m:supHide m:val="1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szCs w:val="24"/>
                                    </w:rPr>
                                  </m:ctrlPr>
                                </m:naryPr>
                                <m:sub/>
                                <m:sup/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theme="minorHAnsi"/>
                                          <w:b/>
                                          <w:i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inorHAnsi"/>
                                          <w:szCs w:val="24"/>
                                        </w:rPr>
                                        <m:t>F</m:t>
                                      </m:r>
                                    </m:e>
                                  </m:acc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 xml:space="preserve"> </m:t>
                                  </m:r>
                                </m:e>
                              </m:nary>
                            </m:oMath>
                            <w:r w:rsidRPr="006505DA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Cs w:val="24"/>
                                </w:rPr>
                                <m:t>≠</m:t>
                              </m:r>
                            </m:oMath>
                            <w:r w:rsidRPr="006505DA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  <w:r w:rsidRPr="006505DA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023B2B" id="Zone de texte 244" o:spid="_x0000_s1035" type="#_x0000_t202" style="position:absolute;margin-left:108.45pt;margin-top:7.85pt;width:400.9pt;height:40.9pt;z-index:251825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" filled="f" stroked="f">
                <v:textbox>
                  <w:txbxContent>
                    <w:p w14:paraId="300405F2" w14:textId="77777777" w:rsidR="00601F2E" w:rsidRDefault="00601F2E" w:rsidP="00F37616">
                      <w:pPr>
                        <w:pStyle w:val="Paragraphedeliste"/>
                        <w:rPr>
                          <w:rFonts w:asciiTheme="minorHAnsi" w:hAnsiTheme="minorHAnsi" w:cstheme="minorHAnsi"/>
                          <w:bCs/>
                          <w:szCs w:val="24"/>
                        </w:rPr>
                      </w:pPr>
                      <w:r w:rsidRPr="006505DA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>v</m:t>
                            </m:r>
                          </m:e>
                        </m:acc>
                      </m:oMath>
                      <w:r w:rsidRPr="006505DA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=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>0</m:t>
                            </m:r>
                          </m:e>
                        </m:acc>
                      </m:oMath>
                      <w:r w:rsidRPr="006505DA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, </w:t>
                      </w:r>
                      <w:r w:rsidRPr="006505DA">
                        <w:rPr>
                          <w:rFonts w:asciiTheme="minorHAnsi" w:hAnsiTheme="minorHAnsi" w:cstheme="minorHAnsi"/>
                          <w:bCs/>
                          <w:szCs w:val="24"/>
                        </w:rPr>
                        <w:t>système au repos dans le référentiel de la voiture</w:t>
                      </w:r>
                    </w:p>
                    <w:p w14:paraId="7F12B383" w14:textId="63AF2A0E" w:rsidR="00601F2E" w:rsidRPr="00F37616" w:rsidRDefault="00601F2E" w:rsidP="00F37616">
                      <w:pPr>
                        <w:pStyle w:val="Paragraphedeliste"/>
                        <w:rPr>
                          <w:rFonts w:asciiTheme="minorHAnsi" w:hAnsiTheme="minorHAnsi" w:cstheme="minorHAnsi"/>
                          <w:bCs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bCs/>
                          <w:szCs w:val="24"/>
                        </w:rPr>
                        <w:t xml:space="preserve"> </w:t>
                      </w:r>
                      <w:r w:rsidRPr="00F37616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>mais</w:t>
                      </w:r>
                      <w:r>
                        <w:rPr>
                          <w:rFonts w:asciiTheme="minorHAnsi" w:hAnsiTheme="minorHAnsi" w:cstheme="minorHAnsi"/>
                          <w:bCs/>
                          <w:szCs w:val="24"/>
                        </w:rPr>
                        <w:t xml:space="preserve"> </w:t>
                      </w:r>
                      <m:oMath>
                        <m:nary>
                          <m:naryPr>
                            <m:chr m:val="∑"/>
                            <m:limLoc m:val="undOvr"/>
                            <m:subHide m:val="1"/>
                            <m:sup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szCs w:val="24"/>
                              </w:rPr>
                            </m:ctrlPr>
                          </m:naryPr>
                          <m:sub/>
                          <m:sup/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Cs w:val="24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Cs w:val="24"/>
                                  </w:rPr>
                                  <m:t>F</m:t>
                                </m:r>
                              </m:e>
                            </m:acc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 xml:space="preserve"> </m:t>
                            </m:r>
                          </m:e>
                        </m:nary>
                      </m:oMath>
                      <w:r w:rsidRPr="006505DA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Cs w:val="24"/>
                          </w:rPr>
                          <m:t>≠</m:t>
                        </m:r>
                      </m:oMath>
                      <w:r w:rsidRPr="006505DA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>0</m:t>
                            </m:r>
                          </m:e>
                        </m:acc>
                      </m:oMath>
                      <w:r w:rsidRPr="006505DA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11502C7" w14:textId="548A8F9C" w:rsidR="00F37616" w:rsidRDefault="00F37616" w:rsidP="008F5640">
      <w:pPr>
        <w:rPr>
          <w:rFonts w:asciiTheme="minorHAnsi" w:hAnsiTheme="minorHAnsi" w:cstheme="minorHAnsi"/>
          <w:b/>
          <w:szCs w:val="24"/>
        </w:rPr>
      </w:pPr>
      <w:r w:rsidRPr="00F37616">
        <w:rPr>
          <w:rFonts w:asciiTheme="minorHAnsi" w:hAnsiTheme="minorHAnsi" w:cstheme="minorHAnsi"/>
          <w:b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813888" behindDoc="0" locked="0" layoutInCell="1" allowOverlap="1" wp14:anchorId="4E347C4F" wp14:editId="0304ABE4">
                <wp:simplePos x="0" y="0"/>
                <wp:positionH relativeFrom="column">
                  <wp:posOffset>1007745</wp:posOffset>
                </wp:positionH>
                <wp:positionV relativeFrom="paragraph">
                  <wp:posOffset>44450</wp:posOffset>
                </wp:positionV>
                <wp:extent cx="419100" cy="432435"/>
                <wp:effectExtent l="0" t="0" r="0" b="1270"/>
                <wp:wrapSquare wrapText="bothSides"/>
                <wp:docPr id="238" name="Zone de texte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432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276BD2" w14:textId="77777777" w:rsidR="00601F2E" w:rsidRPr="00F37616" w:rsidRDefault="00601F2E" w:rsidP="00F37616">
                            <w:pPr>
                              <w:rPr>
                                <w:color w:val="00B05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B050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B050"/>
                                      </w:rPr>
                                      <m:t>T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347C4F" id="Zone de texte 238" o:spid="_x0000_s1036" type="#_x0000_t202" style="position:absolute;margin-left:79.35pt;margin-top:3.5pt;width:33pt;height:34.05pt;z-index:251813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" filled="f" stroked="f">
                <v:textbox style="mso-fit-shape-to-text:t">
                  <w:txbxContent>
                    <w:p w14:paraId="41276BD2" w14:textId="77777777" w:rsidR="00601F2E" w:rsidRPr="00F37616" w:rsidRDefault="00601F2E" w:rsidP="00F37616">
                      <w:pPr>
                        <w:rPr>
                          <w:color w:val="00B05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00B05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B050"/>
                                </w:rPr>
                                <m:t>T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Theme="minorHAnsi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6900099F" wp14:editId="6542F609">
                <wp:simplePos x="0" y="0"/>
                <wp:positionH relativeFrom="column">
                  <wp:posOffset>1008345</wp:posOffset>
                </wp:positionH>
                <wp:positionV relativeFrom="paragraph">
                  <wp:posOffset>83663</wp:posOffset>
                </wp:positionV>
                <wp:extent cx="120041" cy="281305"/>
                <wp:effectExtent l="38100" t="38100" r="32385" b="23495"/>
                <wp:wrapNone/>
                <wp:docPr id="243" name="Connecteur droit avec flèche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041" cy="281305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00B050"/>
                          </a:solidFill>
                          <a:headEnd type="triangle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33A97C" id="Connecteur droit avec flèche 243" o:spid="_x0000_s1026" type="#_x0000_t32" style="position:absolute;margin-left:79.4pt;margin-top:6.6pt;width:9.45pt;height:22.15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" strokecolor="#00b050" strokeweight="1pt">
                <v:stroke startarrow="block" joinstyle="miter"/>
              </v:shape>
            </w:pict>
          </mc:Fallback>
        </mc:AlternateContent>
      </w:r>
    </w:p>
    <w:p w14:paraId="323C66C9" w14:textId="7A8C1700" w:rsidR="00F37616" w:rsidRDefault="00F37616" w:rsidP="008F5640">
      <w:pPr>
        <w:rPr>
          <w:rFonts w:asciiTheme="minorHAnsi" w:hAnsiTheme="minorHAnsi" w:cstheme="minorHAnsi"/>
          <w:b/>
          <w:szCs w:val="24"/>
        </w:rPr>
      </w:pPr>
      <w:r w:rsidRPr="00F37616">
        <w:rPr>
          <w:rFonts w:asciiTheme="minorHAnsi" w:hAnsiTheme="minorHAnsi" w:cstheme="minorHAnsi"/>
          <w:b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814912" behindDoc="0" locked="0" layoutInCell="1" allowOverlap="1" wp14:anchorId="491D1EBE" wp14:editId="54E5978E">
                <wp:simplePos x="0" y="0"/>
                <wp:positionH relativeFrom="column">
                  <wp:posOffset>1007745</wp:posOffset>
                </wp:positionH>
                <wp:positionV relativeFrom="paragraph">
                  <wp:posOffset>180340</wp:posOffset>
                </wp:positionV>
                <wp:extent cx="419100" cy="432435"/>
                <wp:effectExtent l="0" t="0" r="0" b="1270"/>
                <wp:wrapSquare wrapText="bothSides"/>
                <wp:docPr id="239" name="Zone de texte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432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5E3249" w14:textId="77777777" w:rsidR="00601F2E" w:rsidRPr="00F37616" w:rsidRDefault="00601F2E" w:rsidP="00F37616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P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91D1EBE" id="Zone de texte 239" o:spid="_x0000_s1037" type="#_x0000_t202" style="position:absolute;margin-left:79.35pt;margin-top:14.2pt;width:33pt;height:34.05pt;z-index:2518149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" filled="f" stroked="f">
                <v:textbox style="mso-fit-shape-to-text:t">
                  <w:txbxContent>
                    <w:p w14:paraId="225E3249" w14:textId="77777777" w:rsidR="00601F2E" w:rsidRPr="00F37616" w:rsidRDefault="00601F2E" w:rsidP="00F37616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P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 w:rsidRPr="00F37616">
        <w:rPr>
          <w:rFonts w:asciiTheme="minorHAnsi" w:hAnsiTheme="min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53E5F5B3" wp14:editId="06F3FCBA">
                <wp:simplePos x="0" y="0"/>
                <wp:positionH relativeFrom="column">
                  <wp:posOffset>1087947</wp:posOffset>
                </wp:positionH>
                <wp:positionV relativeFrom="paragraph">
                  <wp:posOffset>161630</wp:posOffset>
                </wp:positionV>
                <wp:extent cx="81419" cy="87683"/>
                <wp:effectExtent l="0" t="0" r="13970" b="26670"/>
                <wp:wrapNone/>
                <wp:docPr id="237" name="Organigramme : Connecteur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419" cy="87683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79D7FD9" id="Organigramme : Connecteur 237" o:spid="_x0000_s1026" type="#_x0000_t120" style="position:absolute;margin-left:85.65pt;margin-top:12.75pt;width:6.4pt;height:6.9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" fillcolor="#4472c4 [3204]" strokecolor="#1f3763 [1604]" strokeweight="1pt">
                <v:stroke joinstyle="miter"/>
              </v:shape>
            </w:pict>
          </mc:Fallback>
        </mc:AlternateContent>
      </w:r>
    </w:p>
    <w:p w14:paraId="20278252" w14:textId="02C31655" w:rsidR="00F37616" w:rsidRDefault="00F37616" w:rsidP="008F5640">
      <w:pPr>
        <w:rPr>
          <w:rFonts w:asciiTheme="minorHAnsi" w:hAnsiTheme="minorHAnsi" w:cstheme="minorHAnsi"/>
          <w:b/>
          <w:szCs w:val="24"/>
        </w:rPr>
      </w:pPr>
      <w:r>
        <w:rPr>
          <w:rFonts w:asciiTheme="minorHAnsi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66280818" wp14:editId="593332C0">
                <wp:simplePos x="0" y="0"/>
                <wp:positionH relativeFrom="column">
                  <wp:posOffset>1131205</wp:posOffset>
                </wp:positionH>
                <wp:positionV relativeFrom="paragraph">
                  <wp:posOffset>8037</wp:posOffset>
                </wp:positionV>
                <wp:extent cx="0" cy="281835"/>
                <wp:effectExtent l="76200" t="0" r="57150" b="61595"/>
                <wp:wrapNone/>
                <wp:docPr id="242" name="Connecteur droit avec flèche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1835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DBFAC03" id="Connecteur droit avec flèche 242" o:spid="_x0000_s1026" type="#_x0000_t32" style="position:absolute;margin-left:89.05pt;margin-top:.65pt;width:0;height:22.2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" strokecolor="red" strokeweight="1pt">
                <v:stroke endarrow="block" joinstyle="miter"/>
              </v:shape>
            </w:pict>
          </mc:Fallback>
        </mc:AlternateContent>
      </w:r>
    </w:p>
    <w:p w14:paraId="326766B6" w14:textId="77777777" w:rsidR="006C705E" w:rsidRDefault="006C705E" w:rsidP="006C705E">
      <w:pPr>
        <w:pStyle w:val="Paragraphedeliste"/>
        <w:shd w:val="clear" w:color="auto" w:fill="FFFFFF"/>
        <w:spacing w:beforeAutospacing="1"/>
        <w:ind w:left="989"/>
        <w:rPr>
          <w:rFonts w:asciiTheme="minorHAnsi" w:eastAsia="Times New Roman" w:hAnsiTheme="minorHAnsi"/>
          <w:b/>
          <w:bCs/>
          <w:color w:val="222222"/>
          <w:szCs w:val="24"/>
          <w:u w:val="single"/>
          <w:lang w:eastAsia="fr-FR"/>
        </w:rPr>
      </w:pPr>
    </w:p>
    <w:p w14:paraId="460C27FA" w14:textId="12B7DB5E" w:rsidR="00EE3A4B" w:rsidRDefault="00EE3A4B" w:rsidP="00DC0E03">
      <w:pPr>
        <w:pStyle w:val="Paragraphedeliste"/>
        <w:numPr>
          <w:ilvl w:val="0"/>
          <w:numId w:val="10"/>
        </w:numPr>
        <w:shd w:val="clear" w:color="auto" w:fill="FFFFFF"/>
        <w:spacing w:beforeAutospacing="1"/>
        <w:rPr>
          <w:rFonts w:asciiTheme="minorHAnsi" w:eastAsia="Times New Roman" w:hAnsiTheme="minorHAnsi"/>
          <w:b/>
          <w:bCs/>
          <w:color w:val="222222"/>
          <w:szCs w:val="24"/>
          <w:u w:val="single"/>
          <w:lang w:eastAsia="fr-FR"/>
        </w:rPr>
      </w:pPr>
      <w:r w:rsidRPr="00DC0E03">
        <w:rPr>
          <w:rFonts w:asciiTheme="minorHAnsi" w:eastAsia="Times New Roman" w:hAnsiTheme="minorHAnsi"/>
          <w:b/>
          <w:bCs/>
          <w:color w:val="222222"/>
          <w:szCs w:val="24"/>
          <w:u w:val="single"/>
          <w:lang w:eastAsia="fr-FR"/>
        </w:rPr>
        <w:t xml:space="preserve">Le principe d'inertie n'est vérifié que dans des référentiels dits </w:t>
      </w:r>
      <w:r w:rsidRPr="00220E7C">
        <w:rPr>
          <w:rFonts w:asciiTheme="minorHAnsi" w:eastAsia="Times New Roman" w:hAnsiTheme="minorHAnsi"/>
          <w:b/>
          <w:bCs/>
          <w:color w:val="222222"/>
          <w:szCs w:val="24"/>
          <w:highlight w:val="yellow"/>
          <w:u w:val="single"/>
          <w:lang w:eastAsia="fr-FR"/>
        </w:rPr>
        <w:t>« </w:t>
      </w:r>
      <w:r w:rsidR="00601F2E">
        <w:rPr>
          <w:rFonts w:asciiTheme="minorHAnsi" w:eastAsia="Times New Roman" w:hAnsiTheme="minorHAnsi"/>
          <w:b/>
          <w:bCs/>
          <w:color w:val="222222"/>
          <w:szCs w:val="24"/>
          <w:highlight w:val="yellow"/>
          <w:u w:val="single"/>
          <w:lang w:eastAsia="fr-FR"/>
        </w:rPr>
        <w:t>…………………….</w:t>
      </w:r>
      <w:r w:rsidRPr="00220E7C">
        <w:rPr>
          <w:rFonts w:asciiTheme="minorHAnsi" w:eastAsia="Times New Roman" w:hAnsiTheme="minorHAnsi"/>
          <w:b/>
          <w:bCs/>
          <w:color w:val="222222"/>
          <w:szCs w:val="24"/>
          <w:highlight w:val="yellow"/>
          <w:u w:val="single"/>
          <w:lang w:eastAsia="fr-FR"/>
        </w:rPr>
        <w:t> ».</w:t>
      </w:r>
      <w:r w:rsidRPr="00DC0E03">
        <w:rPr>
          <w:rFonts w:asciiTheme="minorHAnsi" w:eastAsia="Times New Roman" w:hAnsiTheme="minorHAnsi"/>
          <w:b/>
          <w:bCs/>
          <w:color w:val="222222"/>
          <w:szCs w:val="24"/>
          <w:u w:val="single"/>
          <w:lang w:eastAsia="fr-FR"/>
        </w:rPr>
        <w:t> </w:t>
      </w:r>
    </w:p>
    <w:p w14:paraId="7DD4EC62" w14:textId="77777777" w:rsidR="00DC0E03" w:rsidRPr="00DC0E03" w:rsidRDefault="00DC0E03" w:rsidP="00DC0E03">
      <w:pPr>
        <w:pStyle w:val="Paragraphedeliste"/>
        <w:shd w:val="clear" w:color="auto" w:fill="FFFFFF"/>
        <w:spacing w:beforeAutospacing="1"/>
        <w:ind w:left="989"/>
        <w:rPr>
          <w:rFonts w:asciiTheme="minorHAnsi" w:eastAsia="Times New Roman" w:hAnsiTheme="minorHAnsi"/>
          <w:b/>
          <w:bCs/>
          <w:color w:val="222222"/>
          <w:szCs w:val="24"/>
          <w:u w:val="single"/>
          <w:lang w:eastAsia="fr-FR"/>
        </w:rPr>
      </w:pPr>
    </w:p>
    <w:p w14:paraId="10E39FAD" w14:textId="7AA49C83" w:rsidR="00EE3A4B" w:rsidRDefault="00EE3A4B" w:rsidP="006C705E">
      <w:pPr>
        <w:pStyle w:val="Paragraphedeliste"/>
        <w:numPr>
          <w:ilvl w:val="0"/>
          <w:numId w:val="7"/>
        </w:numPr>
        <w:shd w:val="clear" w:color="auto" w:fill="FFFFFF"/>
        <w:spacing w:beforeAutospacing="1"/>
        <w:ind w:left="284" w:hanging="284"/>
        <w:jc w:val="both"/>
        <w:rPr>
          <w:rFonts w:asciiTheme="minorHAnsi" w:eastAsia="Times New Roman" w:hAnsiTheme="minorHAnsi"/>
          <w:color w:val="222222"/>
          <w:szCs w:val="24"/>
          <w:lang w:eastAsia="fr-FR"/>
        </w:rPr>
      </w:pPr>
      <w:r w:rsidRPr="00220E7C">
        <w:rPr>
          <w:rFonts w:asciiTheme="minorHAnsi" w:eastAsia="Times New Roman" w:hAnsiTheme="minorHAnsi"/>
          <w:b/>
          <w:bCs/>
          <w:color w:val="222222"/>
          <w:szCs w:val="24"/>
          <w:highlight w:val="yellow"/>
          <w:lang w:eastAsia="fr-FR"/>
        </w:rPr>
        <w:t>Le référentiel terrestre</w:t>
      </w:r>
      <w:r w:rsidRPr="00EE3A4B">
        <w:rPr>
          <w:rFonts w:asciiTheme="minorHAnsi" w:eastAsia="Times New Roman" w:hAnsiTheme="minorHAnsi"/>
          <w:color w:val="222222"/>
          <w:szCs w:val="24"/>
          <w:lang w:eastAsia="fr-FR"/>
        </w:rPr>
        <w:t xml:space="preserve"> </w:t>
      </w:r>
      <w:r w:rsidRPr="00EE3A4B">
        <w:rPr>
          <w:rFonts w:asciiTheme="minorHAnsi" w:eastAsia="Times New Roman" w:hAnsiTheme="minorHAnsi"/>
          <w:color w:val="222222"/>
          <w:szCs w:val="24"/>
          <w:u w:val="single"/>
          <w:lang w:eastAsia="fr-FR"/>
        </w:rPr>
        <w:t xml:space="preserve">Tout autre référentiel en mouvement </w:t>
      </w:r>
      <w:r w:rsidR="00220E7C">
        <w:rPr>
          <w:rFonts w:asciiTheme="minorHAnsi" w:eastAsia="Times New Roman" w:hAnsiTheme="minorHAnsi"/>
          <w:color w:val="222222"/>
          <w:szCs w:val="24"/>
          <w:u w:val="single"/>
          <w:lang w:eastAsia="fr-FR"/>
        </w:rPr>
        <w:t xml:space="preserve">de </w:t>
      </w:r>
      <w:r w:rsidR="00601F2E" w:rsidRPr="00601F2E">
        <w:rPr>
          <w:rFonts w:asciiTheme="minorHAnsi" w:eastAsia="Times New Roman" w:hAnsiTheme="minorHAnsi"/>
          <w:color w:val="222222"/>
          <w:szCs w:val="24"/>
          <w:highlight w:val="yellow"/>
          <w:u w:val="single"/>
          <w:lang w:eastAsia="fr-FR"/>
        </w:rPr>
        <w:t>……………………………………………………………</w:t>
      </w:r>
      <w:r w:rsidRPr="00EE3A4B">
        <w:rPr>
          <w:rFonts w:asciiTheme="minorHAnsi" w:eastAsia="Times New Roman" w:hAnsiTheme="minorHAnsi"/>
          <w:color w:val="222222"/>
          <w:szCs w:val="24"/>
          <w:u w:val="single"/>
          <w:lang w:eastAsia="fr-FR"/>
        </w:rPr>
        <w:t xml:space="preserve"> par rapport au référentiel terrestre peut aussi être considéré comme galiléen.</w:t>
      </w:r>
      <w:r w:rsidRPr="00EE3A4B">
        <w:rPr>
          <w:rFonts w:asciiTheme="minorHAnsi" w:eastAsia="Times New Roman" w:hAnsiTheme="minorHAnsi"/>
          <w:color w:val="222222"/>
          <w:szCs w:val="24"/>
          <w:lang w:eastAsia="fr-FR"/>
        </w:rPr>
        <w:t xml:space="preserve"> </w:t>
      </w:r>
    </w:p>
    <w:p w14:paraId="03FCA9DF" w14:textId="43C9418D" w:rsidR="00EE3A4B" w:rsidRPr="00EE3A4B" w:rsidRDefault="00EE3A4B" w:rsidP="00332307">
      <w:pPr>
        <w:numPr>
          <w:ilvl w:val="0"/>
          <w:numId w:val="8"/>
        </w:numPr>
        <w:shd w:val="clear" w:color="auto" w:fill="FFFFFF"/>
        <w:ind w:left="300"/>
        <w:jc w:val="both"/>
        <w:rPr>
          <w:rFonts w:asciiTheme="minorHAnsi" w:eastAsia="Times New Roman" w:hAnsiTheme="minorHAnsi"/>
          <w:color w:val="222222"/>
          <w:szCs w:val="24"/>
          <w:lang w:eastAsia="fr-FR"/>
        </w:rPr>
      </w:pPr>
      <w:r w:rsidRPr="00220E7C">
        <w:rPr>
          <w:rFonts w:asciiTheme="minorHAnsi" w:eastAsia="Times New Roman" w:hAnsiTheme="minorHAnsi"/>
          <w:b/>
          <w:bCs/>
          <w:color w:val="222222"/>
          <w:szCs w:val="24"/>
          <w:highlight w:val="yellow"/>
          <w:lang w:eastAsia="fr-FR"/>
        </w:rPr>
        <w:t>Le référentiel de Copernic</w:t>
      </w:r>
      <w:r w:rsidRPr="00220E7C">
        <w:rPr>
          <w:rFonts w:asciiTheme="minorHAnsi" w:eastAsia="Times New Roman" w:hAnsiTheme="minorHAnsi"/>
          <w:color w:val="222222"/>
          <w:szCs w:val="24"/>
          <w:highlight w:val="yellow"/>
          <w:lang w:eastAsia="fr-FR"/>
        </w:rPr>
        <w:t xml:space="preserve"> (dit référentiel </w:t>
      </w:r>
      <w:r w:rsidR="00601F2E" w:rsidRPr="00601F2E">
        <w:rPr>
          <w:rFonts w:asciiTheme="minorHAnsi" w:eastAsia="Times New Roman" w:hAnsiTheme="minorHAnsi"/>
          <w:color w:val="222222"/>
          <w:szCs w:val="24"/>
          <w:highlight w:val="yellow"/>
          <w:lang w:eastAsia="fr-FR"/>
        </w:rPr>
        <w:t>…………………………………………….</w:t>
      </w:r>
      <w:r w:rsidRPr="00EE3A4B">
        <w:rPr>
          <w:rFonts w:asciiTheme="minorHAnsi" w:eastAsia="Times New Roman" w:hAnsiTheme="minorHAnsi"/>
          <w:color w:val="222222"/>
          <w:szCs w:val="24"/>
          <w:lang w:eastAsia="fr-FR"/>
        </w:rPr>
        <w:t xml:space="preserve">) </w:t>
      </w:r>
      <w:r w:rsidR="00601F2E">
        <w:rPr>
          <w:rFonts w:asciiTheme="minorHAnsi" w:eastAsia="Times New Roman" w:hAnsiTheme="minorHAnsi"/>
          <w:color w:val="222222"/>
          <w:szCs w:val="24"/>
          <w:lang w:eastAsia="fr-FR"/>
        </w:rPr>
        <w:t>.</w:t>
      </w:r>
      <w:r w:rsidRPr="00EE3A4B">
        <w:rPr>
          <w:rFonts w:asciiTheme="minorHAnsi" w:eastAsia="Times New Roman" w:hAnsiTheme="minorHAnsi"/>
          <w:color w:val="222222"/>
          <w:szCs w:val="24"/>
          <w:lang w:eastAsia="fr-FR"/>
        </w:rPr>
        <w:t>.</w:t>
      </w:r>
    </w:p>
    <w:p w14:paraId="58ACD059" w14:textId="6B183605" w:rsidR="00F37616" w:rsidRPr="00601F2E" w:rsidRDefault="00EE3A4B" w:rsidP="00601F2E">
      <w:pPr>
        <w:numPr>
          <w:ilvl w:val="0"/>
          <w:numId w:val="8"/>
        </w:numPr>
        <w:shd w:val="clear" w:color="auto" w:fill="FFFFFF"/>
        <w:ind w:left="300"/>
        <w:jc w:val="both"/>
        <w:rPr>
          <w:rFonts w:asciiTheme="minorHAnsi" w:hAnsiTheme="minorHAnsi" w:cstheme="minorHAnsi"/>
          <w:b/>
          <w:szCs w:val="24"/>
        </w:rPr>
      </w:pPr>
      <w:r w:rsidRPr="00601F2E">
        <w:rPr>
          <w:rFonts w:asciiTheme="minorHAnsi" w:eastAsia="Times New Roman" w:hAnsiTheme="minorHAnsi"/>
          <w:b/>
          <w:bCs/>
          <w:color w:val="222222"/>
          <w:szCs w:val="24"/>
          <w:highlight w:val="yellow"/>
          <w:lang w:eastAsia="fr-FR"/>
        </w:rPr>
        <w:t>Le référentiel géocentrique</w:t>
      </w:r>
      <w:r w:rsidRPr="00601F2E">
        <w:rPr>
          <w:rFonts w:asciiTheme="minorHAnsi" w:eastAsia="Times New Roman" w:hAnsiTheme="minorHAnsi"/>
          <w:color w:val="222222"/>
          <w:szCs w:val="24"/>
          <w:lang w:eastAsia="fr-FR"/>
        </w:rPr>
        <w:t> </w:t>
      </w:r>
    </w:p>
    <w:p w14:paraId="1ADD5C73" w14:textId="77777777" w:rsidR="00601F2E" w:rsidRPr="00601F2E" w:rsidRDefault="00601F2E" w:rsidP="00601F2E">
      <w:pPr>
        <w:shd w:val="clear" w:color="auto" w:fill="FFFFFF"/>
        <w:ind w:left="300"/>
        <w:jc w:val="both"/>
        <w:rPr>
          <w:rFonts w:asciiTheme="minorHAnsi" w:hAnsiTheme="minorHAnsi" w:cstheme="minorHAnsi"/>
          <w:b/>
          <w:szCs w:val="24"/>
        </w:rPr>
      </w:pPr>
    </w:p>
    <w:p w14:paraId="3EAFC81E" w14:textId="66E4FBB4" w:rsidR="00361832" w:rsidRDefault="00361832" w:rsidP="00F30F7D">
      <w:pPr>
        <w:pStyle w:val="Paragraphedeliste"/>
        <w:numPr>
          <w:ilvl w:val="0"/>
          <w:numId w:val="6"/>
        </w:numPr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  <w:r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>APPLICATION de LA 1</w:t>
      </w:r>
      <w:r>
        <w:rPr>
          <w:rFonts w:asciiTheme="minorHAnsi" w:hAnsiTheme="minorHAnsi" w:cstheme="minorHAnsi"/>
          <w:b/>
          <w:color w:val="FF0000"/>
          <w:szCs w:val="24"/>
          <w:u w:val="single"/>
        </w:rPr>
        <w:t>ère</w:t>
      </w:r>
      <w:r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 xml:space="preserve"> lOI DE NEWTON : equilibre d’un système</w:t>
      </w:r>
    </w:p>
    <w:p w14:paraId="251A40EE" w14:textId="3C3B83BF" w:rsidR="00361832" w:rsidRDefault="00D5036F" w:rsidP="00D5036F">
      <w:pPr>
        <w:pStyle w:val="Paragraphedeliste"/>
        <w:numPr>
          <w:ilvl w:val="1"/>
          <w:numId w:val="6"/>
        </w:numPr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744768" behindDoc="1" locked="0" layoutInCell="1" allowOverlap="1" wp14:anchorId="04ACC808" wp14:editId="5C168078">
            <wp:simplePos x="0" y="0"/>
            <wp:positionH relativeFrom="column">
              <wp:posOffset>3810293</wp:posOffset>
            </wp:positionH>
            <wp:positionV relativeFrom="paragraph">
              <wp:posOffset>81138</wp:posOffset>
            </wp:positionV>
            <wp:extent cx="3000375" cy="1951355"/>
            <wp:effectExtent l="0" t="0" r="9525" b="0"/>
            <wp:wrapTight wrapText="bothSides">
              <wp:wrapPolygon edited="0">
                <wp:start x="0" y="0"/>
                <wp:lineTo x="0" y="21298"/>
                <wp:lineTo x="21531" y="21298"/>
                <wp:lineTo x="21531" y="0"/>
                <wp:lineTo x="0" y="0"/>
              </wp:wrapPolygon>
            </wp:wrapTight>
            <wp:docPr id="175" name="Imag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451"/>
                    <a:stretch/>
                  </pic:blipFill>
                  <pic:spPr bwMode="auto">
                    <a:xfrm>
                      <a:off x="0" y="0"/>
                      <a:ext cx="3000375" cy="1951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36F">
        <w:rPr>
          <w:rFonts w:asciiTheme="minorHAnsi" w:hAnsiTheme="minorHAnsi" w:cstheme="minorHAnsi"/>
          <w:b/>
          <w:color w:val="00B050"/>
          <w:szCs w:val="24"/>
          <w:u w:val="single"/>
        </w:rPr>
        <w:t>méthode générale</w:t>
      </w:r>
    </w:p>
    <w:p w14:paraId="548C3500" w14:textId="43F2568C" w:rsidR="00D5036F" w:rsidRDefault="003D6FA1" w:rsidP="00D5036F">
      <w:pPr>
        <w:pStyle w:val="Paragraphedeliste"/>
        <w:ind w:left="1068"/>
        <w:rPr>
          <w:rFonts w:asciiTheme="minorHAnsi" w:eastAsia="Times New Roman" w:hAnsiTheme="minorHAnsi"/>
          <w:color w:val="222222"/>
          <w:szCs w:val="24"/>
          <w:lang w:eastAsia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 wp14:anchorId="6D4C728B" wp14:editId="240F1C7F">
                <wp:simplePos x="0" y="0"/>
                <wp:positionH relativeFrom="column">
                  <wp:posOffset>-43483</wp:posOffset>
                </wp:positionH>
                <wp:positionV relativeFrom="paragraph">
                  <wp:posOffset>212952</wp:posOffset>
                </wp:positionV>
                <wp:extent cx="3769625" cy="930891"/>
                <wp:effectExtent l="38100" t="38100" r="116840" b="117475"/>
                <wp:wrapNone/>
                <wp:docPr id="174" name="Rectangle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9625" cy="930891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2">
                              <a:lumMod val="40000"/>
                              <a:lumOff val="60000"/>
                            </a:schemeClr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2318CC" w14:textId="1E50B984" w:rsidR="00601F2E" w:rsidRPr="00E1660D" w:rsidRDefault="00601F2E" w:rsidP="003D6FA1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</w:pPr>
                            <w:r w:rsidRPr="00E1660D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L’application de la 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première</w:t>
                            </w:r>
                            <w:r w:rsidRPr="00E1660D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 loi de Newton</w:t>
                            </w:r>
                            <w:r w:rsidRPr="00E1660D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dans le </w:t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>cas  d’un système au repos ou en mouvement rectiligne uniforme</w:t>
                            </w:r>
                            <w:r w:rsidRPr="00E1660D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 w:rsidRPr="00E1660D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permet de déterminer 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……………………………………………………..</w:t>
                            </w:r>
                            <w:r w:rsidRPr="00220E7C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</w:t>
                            </w:r>
                          </w:p>
                          <w:p w14:paraId="7E7AF62A" w14:textId="77777777" w:rsidR="00601F2E" w:rsidRDefault="00601F2E" w:rsidP="003D6FA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4C728B" id="Rectangle 174" o:spid="_x0000_s1038" style="position:absolute;left:0;text-align:left;margin-left:-3.4pt;margin-top:16.75pt;width:296.8pt;height:73.3pt;z-index:25174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" fillcolor="#fbe4d5 [661]" strokecolor="#f7caac [1301]" strokeweight="1pt">
                <v:shadow on="t" color="black" opacity="26214f" origin="-.5,-.5" offset=".74836mm,.74836mm"/>
                <v:textbox>
                  <w:txbxContent>
                    <w:p w14:paraId="152318CC" w14:textId="1E50B984" w:rsidR="00601F2E" w:rsidRPr="00E1660D" w:rsidRDefault="00601F2E" w:rsidP="003D6FA1">
                      <w:pPr>
                        <w:jc w:val="both"/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</w:pPr>
                      <w:r w:rsidRPr="00E1660D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L’application de la </w:t>
                      </w:r>
                      <w:r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première</w:t>
                      </w:r>
                      <w:r w:rsidRPr="00E1660D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 loi de Newton</w:t>
                      </w:r>
                      <w:r w:rsidRPr="00E1660D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dans le </w:t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>cas  d’un système au repos ou en mouvement rectiligne uniforme</w:t>
                      </w:r>
                      <w:r w:rsidRPr="00E1660D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</w:t>
                      </w:r>
                      <w:r w:rsidRPr="00E1660D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permet de déterminer </w:t>
                      </w:r>
                      <w:r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……………………………………………………..</w:t>
                      </w:r>
                      <w:r w:rsidRPr="00220E7C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</w:t>
                      </w:r>
                    </w:p>
                    <w:p w14:paraId="7E7AF62A" w14:textId="77777777" w:rsidR="00601F2E" w:rsidRDefault="00601F2E" w:rsidP="003D6FA1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474A3B85" w14:textId="0B157895" w:rsidR="00D5036F" w:rsidRDefault="00D5036F" w:rsidP="00D5036F">
      <w:pPr>
        <w:pStyle w:val="Paragraphedeliste"/>
        <w:ind w:left="1068"/>
        <w:rPr>
          <w:rFonts w:asciiTheme="minorHAnsi" w:eastAsia="Times New Roman" w:hAnsiTheme="minorHAnsi"/>
          <w:color w:val="222222"/>
          <w:szCs w:val="24"/>
          <w:lang w:eastAsia="fr-FR"/>
        </w:rPr>
      </w:pPr>
    </w:p>
    <w:p w14:paraId="1E355A35" w14:textId="59198AE5" w:rsidR="00D5036F" w:rsidRDefault="00D5036F" w:rsidP="00D5036F">
      <w:pPr>
        <w:pStyle w:val="Paragraphedeliste"/>
        <w:ind w:left="1068"/>
        <w:rPr>
          <w:rFonts w:asciiTheme="minorHAnsi" w:eastAsia="Times New Roman" w:hAnsiTheme="minorHAnsi"/>
          <w:color w:val="222222"/>
          <w:szCs w:val="24"/>
          <w:lang w:eastAsia="fr-FR"/>
        </w:rPr>
      </w:pPr>
    </w:p>
    <w:p w14:paraId="52A6AF7B" w14:textId="5FA6DF6B" w:rsidR="006B5812" w:rsidRDefault="006B5812" w:rsidP="00D5036F">
      <w:pPr>
        <w:pStyle w:val="Paragraphedeliste"/>
        <w:ind w:left="1068"/>
        <w:rPr>
          <w:rFonts w:asciiTheme="minorHAnsi" w:eastAsia="Times New Roman" w:hAnsiTheme="minorHAnsi"/>
          <w:color w:val="222222"/>
          <w:szCs w:val="24"/>
          <w:lang w:eastAsia="fr-FR"/>
        </w:rPr>
      </w:pPr>
    </w:p>
    <w:p w14:paraId="1FD5EEA1" w14:textId="6D305966" w:rsidR="006B5812" w:rsidRDefault="006B5812" w:rsidP="00D5036F">
      <w:pPr>
        <w:pStyle w:val="Paragraphedeliste"/>
        <w:ind w:left="1068"/>
        <w:rPr>
          <w:rFonts w:asciiTheme="minorHAnsi" w:eastAsia="Times New Roman" w:hAnsiTheme="minorHAnsi"/>
          <w:color w:val="222222"/>
          <w:szCs w:val="24"/>
          <w:lang w:eastAsia="fr-FR"/>
        </w:rPr>
      </w:pPr>
    </w:p>
    <w:p w14:paraId="72E27FC2" w14:textId="77777777" w:rsidR="006B5812" w:rsidRPr="00D5036F" w:rsidRDefault="006B5812" w:rsidP="00D5036F">
      <w:pPr>
        <w:pStyle w:val="Paragraphedeliste"/>
        <w:ind w:left="1068"/>
        <w:rPr>
          <w:rFonts w:asciiTheme="minorHAnsi" w:eastAsia="Times New Roman" w:hAnsiTheme="minorHAnsi"/>
          <w:color w:val="222222"/>
          <w:szCs w:val="24"/>
          <w:lang w:eastAsia="fr-FR"/>
        </w:rPr>
      </w:pPr>
    </w:p>
    <w:p w14:paraId="3B51DD74" w14:textId="42EF0D27" w:rsidR="00D5036F" w:rsidRDefault="00D5036F" w:rsidP="00D5036F">
      <w:pPr>
        <w:pStyle w:val="Paragraphedeliste"/>
        <w:ind w:left="1068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67D87844" w14:textId="218C2163" w:rsidR="003D6FA1" w:rsidRDefault="003D6FA1" w:rsidP="00D5036F">
      <w:pPr>
        <w:pStyle w:val="Paragraphedeliste"/>
        <w:ind w:left="1068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17E99415" w14:textId="76E2972F" w:rsidR="003D6FA1" w:rsidRDefault="003D6FA1" w:rsidP="00D5036F">
      <w:pPr>
        <w:pStyle w:val="Paragraphedeliste"/>
        <w:ind w:left="1068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700E850D" w14:textId="42F9DF55" w:rsidR="003D6FA1" w:rsidRDefault="003D6FA1" w:rsidP="00D5036F">
      <w:pPr>
        <w:pStyle w:val="Paragraphedeliste"/>
        <w:ind w:left="1068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5385B343" w14:textId="03A7E190" w:rsidR="00D5036F" w:rsidRPr="00D5036F" w:rsidRDefault="006C705E" w:rsidP="00D5036F">
      <w:pPr>
        <w:pStyle w:val="Paragraphedeliste"/>
        <w:numPr>
          <w:ilvl w:val="1"/>
          <w:numId w:val="6"/>
        </w:numPr>
        <w:rPr>
          <w:rFonts w:asciiTheme="minorHAnsi" w:hAnsiTheme="minorHAnsi" w:cstheme="minorHAnsi"/>
          <w:b/>
          <w:color w:val="00B050"/>
          <w:szCs w:val="24"/>
          <w:u w:val="single"/>
        </w:rPr>
      </w:pPr>
      <w:r w:rsidRPr="003D6FA1">
        <w:rPr>
          <w:b/>
          <w:noProof/>
        </w:rPr>
        <w:drawing>
          <wp:anchor distT="0" distB="0" distL="114300" distR="114300" simplePos="0" relativeHeight="251697664" behindDoc="1" locked="0" layoutInCell="1" allowOverlap="1" wp14:anchorId="5B2CD24B" wp14:editId="22671433">
            <wp:simplePos x="0" y="0"/>
            <wp:positionH relativeFrom="column">
              <wp:posOffset>5073314</wp:posOffset>
            </wp:positionH>
            <wp:positionV relativeFrom="paragraph">
              <wp:posOffset>174252</wp:posOffset>
            </wp:positionV>
            <wp:extent cx="1455420" cy="1276350"/>
            <wp:effectExtent l="0" t="0" r="0" b="0"/>
            <wp:wrapTight wrapText="bothSides">
              <wp:wrapPolygon edited="0">
                <wp:start x="0" y="0"/>
                <wp:lineTo x="0" y="21278"/>
                <wp:lineTo x="21204" y="21278"/>
                <wp:lineTo x="21204" y="0"/>
                <wp:lineTo x="0" y="0"/>
              </wp:wrapPolygon>
            </wp:wrapTight>
            <wp:docPr id="6" name="Image 6" descr="Ski alpin Vector Illustration de dessin animé. ski skieur | Ets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ki alpin Vector Illustration de dessin animé. ski skieur | Etsy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443"/>
                    <a:stretch/>
                  </pic:blipFill>
                  <pic:spPr bwMode="auto">
                    <a:xfrm>
                      <a:off x="0" y="0"/>
                      <a:ext cx="145542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D5036F">
        <w:rPr>
          <w:rFonts w:asciiTheme="minorHAnsi" w:hAnsiTheme="minorHAnsi" w:cstheme="minorHAnsi"/>
          <w:b/>
          <w:color w:val="00B050"/>
          <w:szCs w:val="24"/>
          <w:u w:val="single"/>
        </w:rPr>
        <w:t>application</w:t>
      </w:r>
    </w:p>
    <w:p w14:paraId="71886F9C" w14:textId="707CED48" w:rsidR="003D6FA1" w:rsidRDefault="00361832" w:rsidP="003D6FA1">
      <w:pPr>
        <w:jc w:val="both"/>
        <w:rPr>
          <w:rFonts w:asciiTheme="minorHAnsi" w:hAnsiTheme="minorHAnsi" w:cstheme="minorHAnsi"/>
          <w:color w:val="00B0F0"/>
          <w:szCs w:val="24"/>
        </w:rPr>
      </w:pPr>
      <w:r w:rsidRPr="000A486A">
        <w:rPr>
          <w:rFonts w:asciiTheme="minorHAnsi" w:hAnsiTheme="minorHAnsi" w:cstheme="minorHAnsi"/>
          <w:color w:val="00B0F0"/>
          <w:szCs w:val="24"/>
        </w:rPr>
        <w:t xml:space="preserve">Exemple d’un skieur de masse M = 60 kg glissant à vitesse constante sur une piste rectiligne faisant un angle </w:t>
      </w:r>
      <w:r w:rsidRPr="000A486A">
        <w:rPr>
          <w:rFonts w:asciiTheme="minorHAnsi" w:hAnsiTheme="minorHAnsi" w:cstheme="minorHAnsi"/>
          <w:color w:val="00B0F0"/>
          <w:szCs w:val="24"/>
        </w:rPr>
        <w:sym w:font="Symbol" w:char="F061"/>
      </w:r>
      <w:r w:rsidRPr="000A486A">
        <w:rPr>
          <w:rFonts w:asciiTheme="minorHAnsi" w:hAnsiTheme="minorHAnsi" w:cstheme="minorHAnsi"/>
          <w:color w:val="00B0F0"/>
          <w:szCs w:val="24"/>
        </w:rPr>
        <w:t xml:space="preserve"> = 30 ° avec l’horizontale.</w:t>
      </w:r>
    </w:p>
    <w:p w14:paraId="34AA2642" w14:textId="69406AD9" w:rsidR="00361832" w:rsidRPr="00601F2E" w:rsidRDefault="003D6FA1" w:rsidP="003D6FA1">
      <w:pPr>
        <w:pStyle w:val="Paragraphedeliste"/>
        <w:numPr>
          <w:ilvl w:val="0"/>
          <w:numId w:val="11"/>
        </w:numPr>
        <w:jc w:val="both"/>
        <w:rPr>
          <w:rFonts w:asciiTheme="minorHAnsi" w:hAnsiTheme="minorHAnsi" w:cstheme="minorHAnsi"/>
          <w:color w:val="00B0F0"/>
          <w:szCs w:val="24"/>
        </w:rPr>
      </w:pPr>
      <w:r w:rsidRPr="003D6FA1">
        <w:rPr>
          <w:rFonts w:asciiTheme="minorHAnsi" w:hAnsiTheme="minorHAnsi"/>
          <w:b/>
          <w:color w:val="000000" w:themeColor="text1"/>
        </w:rPr>
        <w:t>système et référentiel</w:t>
      </w:r>
      <w:r>
        <w:rPr>
          <w:rFonts w:asciiTheme="minorHAnsi" w:hAnsiTheme="minorHAnsi"/>
          <w:bCs/>
          <w:color w:val="000000" w:themeColor="text1"/>
        </w:rPr>
        <w:t xml:space="preserve"> : </w:t>
      </w:r>
    </w:p>
    <w:p w14:paraId="113C1871" w14:textId="5BDB7C38" w:rsidR="00601F2E" w:rsidRDefault="003D6FA1" w:rsidP="003D6FA1">
      <w:pPr>
        <w:pStyle w:val="Paragraphedeliste"/>
        <w:numPr>
          <w:ilvl w:val="0"/>
          <w:numId w:val="11"/>
        </w:numPr>
        <w:rPr>
          <w:rFonts w:asciiTheme="minorHAnsi" w:hAnsiTheme="minorHAnsi"/>
          <w:bCs/>
          <w:color w:val="000000" w:themeColor="text1"/>
        </w:rPr>
      </w:pPr>
      <w:r w:rsidRPr="003D6FA1">
        <w:rPr>
          <w:rFonts w:asciiTheme="minorHAnsi" w:hAnsiTheme="minorHAnsi"/>
          <w:b/>
          <w:color w:val="000000" w:themeColor="text1"/>
        </w:rPr>
        <w:t>choix du repère</w:t>
      </w:r>
      <w:r>
        <w:rPr>
          <w:rFonts w:asciiTheme="minorHAnsi" w:hAnsiTheme="minorHAnsi"/>
          <w:bCs/>
          <w:color w:val="000000" w:themeColor="text1"/>
        </w:rPr>
        <w:t xml:space="preserve"> : </w:t>
      </w:r>
    </w:p>
    <w:p w14:paraId="421D015A" w14:textId="77777777" w:rsidR="006C705E" w:rsidRDefault="006C705E" w:rsidP="006C705E">
      <w:pPr>
        <w:pStyle w:val="Paragraphedeliste"/>
        <w:numPr>
          <w:ilvl w:val="0"/>
          <w:numId w:val="11"/>
        </w:numPr>
        <w:rPr>
          <w:rFonts w:asciiTheme="minorHAnsi" w:hAnsiTheme="minorHAnsi"/>
          <w:bCs/>
          <w:color w:val="000000" w:themeColor="text1"/>
        </w:rPr>
      </w:pPr>
      <w:r>
        <w:rPr>
          <w:rFonts w:asciiTheme="minorHAnsi" w:hAnsiTheme="minorHAnsi"/>
          <w:b/>
          <w:color w:val="000000" w:themeColor="text1"/>
        </w:rPr>
        <w:t>b</w:t>
      </w:r>
      <w:r w:rsidR="003D6FA1" w:rsidRPr="003D6FA1">
        <w:rPr>
          <w:rFonts w:asciiTheme="minorHAnsi" w:hAnsiTheme="minorHAnsi"/>
          <w:b/>
          <w:color w:val="000000" w:themeColor="text1"/>
        </w:rPr>
        <w:t>ilan des forces</w:t>
      </w:r>
      <w:r w:rsidR="003D6FA1" w:rsidRPr="003D6FA1">
        <w:rPr>
          <w:rFonts w:asciiTheme="minorHAnsi" w:hAnsiTheme="minorHAnsi"/>
          <w:bCs/>
          <w:color w:val="000000" w:themeColor="text1"/>
        </w:rPr>
        <w:t xml:space="preserve"> et </w:t>
      </w:r>
      <w:r w:rsidR="00361832" w:rsidRPr="003D6FA1">
        <w:rPr>
          <w:rFonts w:asciiTheme="minorHAnsi" w:hAnsiTheme="minorHAnsi"/>
          <w:bCs/>
          <w:color w:val="000000" w:themeColor="text1"/>
        </w:rPr>
        <w:t xml:space="preserve"> proje</w:t>
      </w:r>
      <w:r w:rsidR="003D6FA1" w:rsidRPr="003D6FA1">
        <w:rPr>
          <w:rFonts w:asciiTheme="minorHAnsi" w:hAnsiTheme="minorHAnsi"/>
          <w:bCs/>
          <w:color w:val="000000" w:themeColor="text1"/>
        </w:rPr>
        <w:t>ction des</w:t>
      </w:r>
      <w:r w:rsidR="00361832" w:rsidRPr="003D6FA1">
        <w:rPr>
          <w:rFonts w:asciiTheme="minorHAnsi" w:hAnsiTheme="minorHAnsi"/>
          <w:bCs/>
          <w:color w:val="000000" w:themeColor="text1"/>
        </w:rPr>
        <w:t xml:space="preserve"> vecteurs </w:t>
      </w:r>
      <w:r w:rsidR="003D6FA1" w:rsidRPr="003D6FA1">
        <w:rPr>
          <w:rFonts w:asciiTheme="minorHAnsi" w:hAnsiTheme="minorHAnsi"/>
          <w:bCs/>
          <w:color w:val="000000" w:themeColor="text1"/>
        </w:rPr>
        <w:t>force</w:t>
      </w:r>
      <w:r w:rsidR="003D6FA1">
        <w:rPr>
          <w:rFonts w:asciiTheme="minorHAnsi" w:hAnsiTheme="minorHAnsi"/>
          <w:bCs/>
          <w:color w:val="000000" w:themeColor="text1"/>
        </w:rPr>
        <w:t>s</w:t>
      </w:r>
      <w:r w:rsidR="003D6FA1" w:rsidRPr="003D6FA1">
        <w:rPr>
          <w:rFonts w:asciiTheme="minorHAnsi" w:hAnsiTheme="minorHAnsi"/>
          <w:bCs/>
          <w:color w:val="000000" w:themeColor="text1"/>
        </w:rPr>
        <w:t xml:space="preserve"> </w:t>
      </w:r>
      <w:r w:rsidR="00361832" w:rsidRPr="003D6FA1">
        <w:rPr>
          <w:rFonts w:asciiTheme="minorHAnsi" w:hAnsiTheme="minorHAnsi"/>
          <w:bCs/>
          <w:color w:val="000000" w:themeColor="text1"/>
        </w:rPr>
        <w:t>dans le repère</w:t>
      </w:r>
      <w:r w:rsidR="00E002D0">
        <w:rPr>
          <w:rFonts w:asciiTheme="minorHAnsi" w:hAnsiTheme="minorHAnsi"/>
          <w:bCs/>
          <w:color w:val="000000" w:themeColor="text1"/>
        </w:rPr>
        <w:t> </w:t>
      </w:r>
      <w:r w:rsidR="00361832" w:rsidRPr="003D6FA1">
        <w:rPr>
          <w:rFonts w:asciiTheme="minorHAnsi" w:hAnsiTheme="minorHAnsi"/>
          <w:bCs/>
          <w:color w:val="000000" w:themeColor="text1"/>
        </w:rPr>
        <w:t>:</w:t>
      </w:r>
    </w:p>
    <w:p w14:paraId="0FF7C450" w14:textId="77777777" w:rsidR="006C705E" w:rsidRDefault="00E002D0" w:rsidP="006C705E">
      <w:pPr>
        <w:pStyle w:val="Paragraphedeliste"/>
        <w:numPr>
          <w:ilvl w:val="0"/>
          <w:numId w:val="11"/>
        </w:numPr>
        <w:rPr>
          <w:rFonts w:asciiTheme="minorHAnsi" w:hAnsiTheme="minorHAnsi"/>
          <w:bCs/>
          <w:color w:val="000000" w:themeColor="text1"/>
        </w:rPr>
      </w:pPr>
      <w:r w:rsidRPr="00DD3A10">
        <w:rPr>
          <w:rFonts w:eastAsiaTheme="minorHAnsi"/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 wp14:anchorId="000A1931" wp14:editId="2152E01E">
                <wp:simplePos x="0" y="0"/>
                <wp:positionH relativeFrom="column">
                  <wp:posOffset>3792319</wp:posOffset>
                </wp:positionH>
                <wp:positionV relativeFrom="paragraph">
                  <wp:posOffset>35304</wp:posOffset>
                </wp:positionV>
                <wp:extent cx="396875" cy="341630"/>
                <wp:effectExtent l="0" t="0" r="0" b="1270"/>
                <wp:wrapNone/>
                <wp:docPr id="79" name="Zone de text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6875" cy="3416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462F71" w14:textId="77777777" w:rsidR="00601F2E" w:rsidRPr="00601F2E" w:rsidRDefault="00601F2E" w:rsidP="00361832">
                            <w:pPr>
                              <w:rPr>
                                <w:b/>
                                <w:color w:val="FFFFFF" w:themeColor="background1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color w:val="FFFFFF" w:themeColor="background1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FFFFFF" w:themeColor="background1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FFFFFF" w:themeColor="background1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FFFFFF" w:themeColor="background1"/>
                                          </w:rPr>
                                          <m:t>x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0A1931" id="Zone de texte 79" o:spid="_x0000_s1039" type="#_x0000_t202" style="position:absolute;left:0;text-align:left;margin-left:298.6pt;margin-top:2.8pt;width:31.25pt;height:26.9pt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" filled="f" stroked="f" strokeweight=".5pt">
                <v:textbox>
                  <w:txbxContent>
                    <w:p w14:paraId="67462F71" w14:textId="77777777" w:rsidR="00601F2E" w:rsidRPr="00601F2E" w:rsidRDefault="00601F2E" w:rsidP="00361832">
                      <w:pPr>
                        <w:rPr>
                          <w:b/>
                          <w:color w:val="FFFFFF" w:themeColor="background1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b/>
                                  <w:color w:val="FFFFFF" w:themeColor="background1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FFFF" w:themeColor="background1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FFFF" w:themeColor="background1"/>
                                    </w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FFFF" w:themeColor="background1"/>
                                    </w:rPr>
                                    <m:t>x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C705E">
        <w:rPr>
          <w:rFonts w:asciiTheme="minorHAnsi" w:hAnsiTheme="minorHAnsi"/>
          <w:b/>
          <w:color w:val="000000" w:themeColor="text1"/>
        </w:rPr>
        <w:t>Application de la 1ère loi de Newton</w:t>
      </w:r>
      <w:r w:rsidRPr="006C705E">
        <w:rPr>
          <w:rFonts w:asciiTheme="minorHAnsi" w:hAnsiTheme="minorHAnsi"/>
          <w:bCs/>
          <w:color w:val="000000" w:themeColor="text1"/>
        </w:rPr>
        <w:t xml:space="preserve"> : </w:t>
      </w:r>
    </w:p>
    <w:p w14:paraId="30C9391A" w14:textId="1AD1059C" w:rsidR="006C705E" w:rsidRPr="006C705E" w:rsidRDefault="00E002D0" w:rsidP="006C705E">
      <w:pPr>
        <w:pStyle w:val="Paragraphedeliste"/>
        <w:numPr>
          <w:ilvl w:val="0"/>
          <w:numId w:val="11"/>
        </w:numPr>
        <w:rPr>
          <w:rFonts w:asciiTheme="minorHAnsi" w:hAnsiTheme="minorHAnsi"/>
          <w:bCs/>
          <w:color w:val="000000" w:themeColor="text1"/>
        </w:rPr>
      </w:pPr>
      <w:r w:rsidRPr="006C705E">
        <w:rPr>
          <w:rFonts w:asciiTheme="minorHAnsi" w:eastAsiaTheme="minorEastAsia" w:hAnsiTheme="minorHAnsi"/>
          <w:b/>
          <w:color w:val="000000" w:themeColor="text1"/>
        </w:rPr>
        <w:t>P</w:t>
      </w:r>
      <w:r w:rsidR="003D6FA1" w:rsidRPr="006C705E">
        <w:rPr>
          <w:rFonts w:asciiTheme="minorHAnsi" w:eastAsiaTheme="minorEastAsia" w:hAnsiTheme="minorHAnsi"/>
          <w:b/>
          <w:color w:val="000000" w:themeColor="text1"/>
        </w:rPr>
        <w:t>r</w:t>
      </w:r>
      <w:r w:rsidRPr="006C705E">
        <w:rPr>
          <w:rFonts w:asciiTheme="minorHAnsi" w:eastAsiaTheme="minorEastAsia" w:hAnsiTheme="minorHAnsi"/>
          <w:b/>
          <w:color w:val="000000" w:themeColor="text1"/>
        </w:rPr>
        <w:t>ojection de la relation vectorielle dans le repère:</w:t>
      </w:r>
    </w:p>
    <w:p w14:paraId="67813100" w14:textId="658B6C5E" w:rsidR="00F30F7D" w:rsidRDefault="00E002D0" w:rsidP="00E002D0">
      <w:pPr>
        <w:pStyle w:val="Paragraphedeliste"/>
        <w:ind w:left="0"/>
        <w:rPr>
          <w:rFonts w:asciiTheme="minorHAnsi" w:hAnsiTheme="minorHAnsi" w:cstheme="minorHAnsi"/>
          <w:b/>
          <w:color w:val="0000FF"/>
          <w:sz w:val="28"/>
          <w:szCs w:val="28"/>
        </w:rPr>
      </w:pPr>
      <w:r>
        <w:rPr>
          <w:rFonts w:asciiTheme="minorHAnsi" w:hAnsiTheme="minorHAnsi" w:cstheme="minorHAnsi"/>
          <w:b/>
          <w:color w:val="0000FF"/>
          <w:sz w:val="28"/>
          <w:szCs w:val="28"/>
        </w:rPr>
        <w:lastRenderedPageBreak/>
        <w:t xml:space="preserve">B/ </w:t>
      </w:r>
      <w:r w:rsidR="00F30F7D" w:rsidRPr="00E002D0">
        <w:rPr>
          <w:rFonts w:asciiTheme="minorHAnsi" w:hAnsiTheme="minorHAnsi" w:cstheme="minorHAnsi"/>
          <w:b/>
          <w:color w:val="0000FF"/>
          <w:sz w:val="28"/>
          <w:szCs w:val="28"/>
        </w:rPr>
        <w:t>2ème LOI DE NEWTON</w:t>
      </w:r>
      <w:r w:rsidR="0091698A" w:rsidRPr="00E002D0">
        <w:rPr>
          <w:rFonts w:asciiTheme="minorHAnsi" w:hAnsiTheme="minorHAnsi" w:cstheme="minorHAnsi"/>
          <w:b/>
          <w:color w:val="0000FF"/>
          <w:sz w:val="28"/>
          <w:szCs w:val="28"/>
        </w:rPr>
        <w:t xml:space="preserve"> ou th</w:t>
      </w:r>
      <w:r>
        <w:rPr>
          <w:rFonts w:asciiTheme="minorHAnsi" w:hAnsiTheme="minorHAnsi" w:cstheme="minorHAnsi"/>
          <w:b/>
          <w:color w:val="0000FF"/>
          <w:sz w:val="28"/>
          <w:szCs w:val="28"/>
        </w:rPr>
        <w:t>é</w:t>
      </w:r>
      <w:r w:rsidR="0091698A" w:rsidRPr="00E002D0">
        <w:rPr>
          <w:rFonts w:asciiTheme="minorHAnsi" w:hAnsiTheme="minorHAnsi" w:cstheme="minorHAnsi"/>
          <w:b/>
          <w:color w:val="0000FF"/>
          <w:sz w:val="28"/>
          <w:szCs w:val="28"/>
        </w:rPr>
        <w:t>or</w:t>
      </w:r>
      <w:r>
        <w:rPr>
          <w:rFonts w:asciiTheme="minorHAnsi" w:hAnsiTheme="minorHAnsi" w:cstheme="minorHAnsi"/>
          <w:b/>
          <w:color w:val="0000FF"/>
          <w:sz w:val="28"/>
          <w:szCs w:val="28"/>
        </w:rPr>
        <w:t>è</w:t>
      </w:r>
      <w:r w:rsidR="0091698A" w:rsidRPr="00E002D0">
        <w:rPr>
          <w:rFonts w:asciiTheme="minorHAnsi" w:hAnsiTheme="minorHAnsi" w:cstheme="minorHAnsi"/>
          <w:b/>
          <w:color w:val="0000FF"/>
          <w:sz w:val="28"/>
          <w:szCs w:val="28"/>
        </w:rPr>
        <w:t>me du centre d’inertie</w:t>
      </w:r>
      <w:r w:rsidR="0073211B" w:rsidRPr="00E002D0">
        <w:rPr>
          <w:rFonts w:asciiTheme="minorHAnsi" w:hAnsiTheme="minorHAnsi" w:cstheme="minorHAnsi"/>
          <w:b/>
          <w:color w:val="0000FF"/>
          <w:sz w:val="28"/>
          <w:szCs w:val="28"/>
        </w:rPr>
        <w:t xml:space="preserve"> </w:t>
      </w:r>
    </w:p>
    <w:p w14:paraId="1631391B" w14:textId="77777777" w:rsidR="006B3366" w:rsidRPr="006B3366" w:rsidRDefault="006B3366" w:rsidP="00E002D0">
      <w:pPr>
        <w:pStyle w:val="Paragraphedeliste"/>
        <w:ind w:left="0"/>
        <w:rPr>
          <w:rFonts w:asciiTheme="minorHAnsi" w:hAnsiTheme="minorHAnsi" w:cstheme="minorHAnsi"/>
          <w:b/>
          <w:color w:val="0000FF"/>
          <w:sz w:val="16"/>
          <w:szCs w:val="16"/>
        </w:rPr>
      </w:pPr>
    </w:p>
    <w:p w14:paraId="6959CB4E" w14:textId="32149085" w:rsidR="006B3366" w:rsidRPr="006B3366" w:rsidRDefault="006B3366" w:rsidP="006B3366">
      <w:pPr>
        <w:pStyle w:val="Paragraphedeliste"/>
        <w:numPr>
          <w:ilvl w:val="4"/>
          <w:numId w:val="8"/>
        </w:numPr>
        <w:ind w:left="426" w:hanging="426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  <w:r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>É</w:t>
      </w:r>
      <w:r w:rsidRPr="006B3366"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>nonc</w:t>
      </w:r>
      <w:r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>É</w:t>
      </w:r>
    </w:p>
    <w:p w14:paraId="15AC9D3B" w14:textId="77777777" w:rsidR="008F5640" w:rsidRPr="006B3366" w:rsidRDefault="008F5640" w:rsidP="008F5640">
      <w:pPr>
        <w:rPr>
          <w:rFonts w:asciiTheme="minorHAnsi" w:hAnsiTheme="minorHAnsi" w:cstheme="minorHAnsi"/>
          <w:b/>
          <w:i/>
          <w:color w:val="C45911" w:themeColor="accent2" w:themeShade="BF"/>
          <w:szCs w:val="24"/>
        </w:rPr>
      </w:pPr>
      <w:r w:rsidRPr="006B3366">
        <w:rPr>
          <w:rFonts w:asciiTheme="minorHAnsi" w:hAnsiTheme="minorHAnsi" w:cstheme="minorHAnsi"/>
          <w:b/>
          <w:i/>
          <w:color w:val="C45911" w:themeColor="accent2" w:themeShade="BF"/>
          <w:szCs w:val="24"/>
        </w:rPr>
        <w:t>Lex II: Mutationem motus proportionalem esse vi motrici impressae, et fieri secundum lineam rectam qua vis illa imprimitur.</w:t>
      </w:r>
    </w:p>
    <w:p w14:paraId="1A189D47" w14:textId="77777777" w:rsidR="008F5640" w:rsidRPr="0058023C" w:rsidRDefault="008F5640" w:rsidP="008F5640">
      <w:pPr>
        <w:jc w:val="both"/>
        <w:rPr>
          <w:rFonts w:asciiTheme="minorHAnsi" w:hAnsiTheme="minorHAnsi" w:cstheme="minorHAnsi"/>
          <w:szCs w:val="24"/>
        </w:rPr>
      </w:pPr>
    </w:p>
    <w:p w14:paraId="3F370E8D" w14:textId="44BEA117" w:rsidR="00332307" w:rsidRPr="006B3366" w:rsidRDefault="006B3366" w:rsidP="006B3366">
      <w:pPr>
        <w:pStyle w:val="Paragraphedeliste"/>
        <w:numPr>
          <w:ilvl w:val="1"/>
          <w:numId w:val="14"/>
        </w:num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rFonts w:asciiTheme="minorHAnsi" w:hAnsiTheme="minorHAnsi" w:cstheme="minorHAnsi"/>
          <w:b/>
          <w:color w:val="00B050"/>
          <w:szCs w:val="24"/>
          <w:u w:val="single"/>
        </w:rPr>
        <w:t>É</w:t>
      </w:r>
      <w:r w:rsidR="00332307" w:rsidRPr="006B3366">
        <w:rPr>
          <w:rFonts w:asciiTheme="minorHAnsi" w:hAnsiTheme="minorHAnsi" w:cstheme="minorHAnsi"/>
          <w:b/>
          <w:color w:val="00B050"/>
          <w:szCs w:val="24"/>
          <w:u w:val="single"/>
        </w:rPr>
        <w:t>noncé partiel</w:t>
      </w:r>
    </w:p>
    <w:p w14:paraId="005866E6" w14:textId="310D5026" w:rsidR="00332307" w:rsidRDefault="00332307" w:rsidP="00332307">
      <w:p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rFonts w:asciiTheme="minorHAnsi" w:hAnsiTheme="minorHAnsi" w:cstheme="minorHAnsi"/>
          <w:b/>
          <w:caps/>
          <w:noProof/>
          <w:color w:val="FF0000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1D6CBD53" wp14:editId="736745F8">
                <wp:simplePos x="0" y="0"/>
                <wp:positionH relativeFrom="column">
                  <wp:posOffset>522</wp:posOffset>
                </wp:positionH>
                <wp:positionV relativeFrom="paragraph">
                  <wp:posOffset>54741</wp:posOffset>
                </wp:positionV>
                <wp:extent cx="6249670" cy="863774"/>
                <wp:effectExtent l="38100" t="38100" r="113030" b="107950"/>
                <wp:wrapNone/>
                <wp:docPr id="245" name="Rectangle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49670" cy="863774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2">
                              <a:lumMod val="40000"/>
                              <a:lumOff val="60000"/>
                            </a:schemeClr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874463E" w14:textId="279047CD" w:rsidR="00601F2E" w:rsidRDefault="00601F2E" w:rsidP="00332307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</w:pPr>
                            <w:r w:rsidRPr="00BE7B19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Dans un référentiel galiléen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,</w:t>
                            </w:r>
                            <w:r w:rsidRPr="00BE7B19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 w:rsidRPr="00EE3A4B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le centre d’inertie d’un système 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…………………………………..</w:t>
                            </w:r>
                            <w:r w:rsidRPr="00BE7B19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(système qui est soumis à des forces qui ne se compensent pas) </w:t>
                            </w:r>
                            <w:r w:rsidRPr="00EE3A4B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est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 :</w:t>
                            </w:r>
                          </w:p>
                          <w:p w14:paraId="4FB7AB03" w14:textId="74E75C54" w:rsidR="00601F2E" w:rsidRDefault="00601F2E" w:rsidP="00332307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  <w:t>-</w:t>
                            </w:r>
                            <w:r w:rsidRPr="00BE7B19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ni </w:t>
                            </w:r>
                            <w:r w:rsidRPr="00EE3A4B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au repos</w:t>
                            </w:r>
                          </w:p>
                          <w:p w14:paraId="542880E8" w14:textId="75AB8DEA" w:rsidR="00601F2E" w:rsidRPr="00BE7B19" w:rsidRDefault="00601F2E" w:rsidP="00332307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ab/>
                              <w:t xml:space="preserve">- 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ni</w:t>
                            </w:r>
                            <w:r w:rsidRPr="00EE3A4B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 animé d’un mouvement rectiligne et uniforme</w:t>
                            </w:r>
                          </w:p>
                          <w:p w14:paraId="30E636EC" w14:textId="77777777" w:rsidR="00601F2E" w:rsidRDefault="00601F2E" w:rsidP="0033230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D6CBD53" id="Rectangle 245" o:spid="_x0000_s1040" style="position:absolute;left:0;text-align:left;margin-left:.05pt;margin-top:4.3pt;width:492.1pt;height:68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" fillcolor="#fbe4d5 [661]" strokecolor="#f7caac [1301]" strokeweight="1pt">
                <v:shadow on="t" color="black" opacity="26214f" origin="-.5,-.5" offset=".74836mm,.74836mm"/>
                <v:textbox>
                  <w:txbxContent>
                    <w:p w14:paraId="6874463E" w14:textId="279047CD" w:rsidR="00601F2E" w:rsidRDefault="00601F2E" w:rsidP="00332307">
                      <w:pPr>
                        <w:jc w:val="both"/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</w:pPr>
                      <w:r w:rsidRPr="00BE7B19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Dans un référentiel galiléen</w:t>
                      </w:r>
                      <w:r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,</w:t>
                      </w:r>
                      <w:r w:rsidRPr="00BE7B19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</w:t>
                      </w:r>
                      <w:r w:rsidRPr="00EE3A4B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le centre d’inertie d’un système 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…………………………………..</w:t>
                      </w:r>
                      <w:r w:rsidRPr="00BE7B19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(système qui est soumis à des forces qui ne se compensent pas) </w:t>
                      </w:r>
                      <w:r w:rsidRPr="00EE3A4B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est</w:t>
                      </w:r>
                      <w:r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 :</w:t>
                      </w:r>
                    </w:p>
                    <w:p w14:paraId="4FB7AB03" w14:textId="74E75C54" w:rsidR="00601F2E" w:rsidRDefault="00601F2E" w:rsidP="00332307">
                      <w:pPr>
                        <w:jc w:val="both"/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  <w:t>-</w:t>
                      </w:r>
                      <w:r w:rsidRPr="00BE7B19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ni </w:t>
                      </w:r>
                      <w:r w:rsidRPr="00EE3A4B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au repos</w:t>
                      </w:r>
                    </w:p>
                    <w:p w14:paraId="542880E8" w14:textId="75AB8DEA" w:rsidR="00601F2E" w:rsidRPr="00BE7B19" w:rsidRDefault="00601F2E" w:rsidP="00332307">
                      <w:pPr>
                        <w:jc w:val="both"/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ab/>
                        <w:t xml:space="preserve">- </w:t>
                      </w:r>
                      <w:r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ni</w:t>
                      </w:r>
                      <w:r w:rsidRPr="00EE3A4B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 animé d’un mouvement rectiligne et uniforme</w:t>
                      </w:r>
                    </w:p>
                    <w:p w14:paraId="30E636EC" w14:textId="77777777" w:rsidR="00601F2E" w:rsidRDefault="00601F2E" w:rsidP="00332307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31935443" w14:textId="458926EA" w:rsidR="00332307" w:rsidRDefault="00332307" w:rsidP="00332307">
      <w:p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34DF4A8A" w14:textId="77777777" w:rsidR="00332307" w:rsidRPr="00332307" w:rsidRDefault="00332307" w:rsidP="00332307">
      <w:p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3BFEDF94" w14:textId="00895EFA" w:rsidR="00332307" w:rsidRDefault="00332307" w:rsidP="00332307">
      <w:pPr>
        <w:pStyle w:val="Paragraphedeliste"/>
        <w:ind w:left="106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1AF489A2" w14:textId="3250D9B4" w:rsidR="00332307" w:rsidRDefault="00332307" w:rsidP="00332307">
      <w:pPr>
        <w:pStyle w:val="Paragraphedeliste"/>
        <w:ind w:left="106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2B5157BC" w14:textId="0024589A" w:rsidR="00BD253D" w:rsidRDefault="00BD253D" w:rsidP="00332307">
      <w:pPr>
        <w:pStyle w:val="Paragraphedeliste"/>
        <w:ind w:left="106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08B250E7" w14:textId="04A5F217" w:rsidR="00BD253D" w:rsidRDefault="00DC0E03" w:rsidP="00332307">
      <w:pPr>
        <w:pStyle w:val="Paragraphedeliste"/>
        <w:ind w:left="106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 w:rsidRPr="0058023C">
        <w:rPr>
          <w:rFonts w:asciiTheme="minorHAnsi" w:hAnsiTheme="minorHAnsi" w:cstheme="minorHAnsi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72E7098B" wp14:editId="5BF43B25">
                <wp:simplePos x="0" y="0"/>
                <wp:positionH relativeFrom="margin">
                  <wp:posOffset>329650</wp:posOffset>
                </wp:positionH>
                <wp:positionV relativeFrom="paragraph">
                  <wp:posOffset>-31845</wp:posOffset>
                </wp:positionV>
                <wp:extent cx="5222875" cy="688931"/>
                <wp:effectExtent l="0" t="0" r="34925" b="54610"/>
                <wp:wrapNone/>
                <wp:docPr id="246" name="Zone de texte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2875" cy="688931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19000">
                              <a:srgbClr val="70AD47">
                                <a:lumMod val="60000"/>
                                <a:lumOff val="40000"/>
                              </a:srgbClr>
                            </a:gs>
                            <a:gs pos="82000">
                              <a:srgbClr val="ED7D31">
                                <a:lumMod val="20000"/>
                                <a:lumOff val="80000"/>
                              </a:srgbClr>
                            </a:gs>
                            <a:gs pos="100000">
                              <a:srgbClr val="ED7D31">
                                <a:lumMod val="60000"/>
                                <a:lumOff val="40000"/>
                              </a:srgbClr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ED7D31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ED7D31">
                              <a:lumMod val="50000"/>
                              <a:lumOff val="0"/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14:paraId="43A096C8" w14:textId="77777777" w:rsidR="00601F2E" w:rsidRPr="0073211B" w:rsidRDefault="00601F2E" w:rsidP="00BD253D">
                            <w:pPr>
                              <w:rPr>
                                <w:rFonts w:asciiTheme="minorHAnsi" w:eastAsiaTheme="minorEastAsia" w:hAnsiTheme="minorHAnsi" w:cstheme="minorHAnsi"/>
                                <w:bCs/>
                                <w:szCs w:val="24"/>
                              </w:rPr>
                            </w:pPr>
                            <w:r w:rsidRPr="0073211B">
                              <w:rPr>
                                <w:rFonts w:asciiTheme="minorHAnsi" w:eastAsiaTheme="minorEastAsia" w:hAnsiTheme="minorHAnsi" w:cstheme="minorHAnsi"/>
                                <w:bCs/>
                                <w:szCs w:val="24"/>
                              </w:rPr>
                              <w:t xml:space="preserve">Dans un référentiel galiléen : </w:t>
                            </w:r>
                          </w:p>
                          <w:p w14:paraId="0633BAAC" w14:textId="424BEB1C" w:rsidR="00601F2E" w:rsidRDefault="00601F2E" w:rsidP="00BD253D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Cs w:val="24"/>
                                </w:rPr>
                                <m:t xml:space="preserve">si </m:t>
                              </m:r>
                              <m:nary>
                                <m:naryPr>
                                  <m:chr m:val="∑"/>
                                  <m:limLoc m:val="undOvr"/>
                                  <m:subHide m:val="1"/>
                                  <m:supHide m:val="1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szCs w:val="24"/>
                                    </w:rPr>
                                  </m:ctrlPr>
                                </m:naryPr>
                                <m:sub/>
                                <m:sup/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theme="minorHAnsi"/>
                                          <w:b/>
                                          <w:i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inorHAnsi"/>
                                          <w:szCs w:val="24"/>
                                        </w:rPr>
                                        <m:t>F</m:t>
                                      </m:r>
                                    </m:e>
                                  </m:acc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 xml:space="preserve"> </m:t>
                                  </m:r>
                                </m:e>
                              </m:nary>
                            </m:oMath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</w:t>
                            </w:r>
                            <w:r w:rsid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</w:t>
                            </w:r>
                            <w:r w:rsid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>alors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 </w:t>
                            </w:r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>v</m:t>
                                  </m:r>
                                </m:e>
                              </m:acc>
                            </m:oMath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</w:t>
                            </w:r>
                            <w:r w:rsid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</w:t>
                            </w:r>
                            <w:r w:rsid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>et</w:t>
                            </w:r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24"/>
                                    </w:rPr>
                                    <m:t>v</m:t>
                                  </m:r>
                                </m:e>
                              </m:acc>
                            </m:oMath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</w:t>
                            </w:r>
                            <w:r w:rsid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</w:t>
                            </w:r>
                          </w:p>
                          <w:p w14:paraId="604F950B" w14:textId="616F8025" w:rsidR="00601F2E" w:rsidRPr="0073211B" w:rsidRDefault="00601F2E" w:rsidP="00BD253D">
                            <w:pPr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>le système n’est ni au repos, ni animé d’un</w:t>
                            </w:r>
                            <w:r w:rsidRPr="0073211B">
                              <w:rPr>
                                <w:rFonts w:asciiTheme="minorHAnsi" w:hAnsiTheme="minorHAnsi" w:cstheme="minorHAnsi"/>
                                <w:b/>
                                <w:szCs w:val="24"/>
                              </w:rPr>
                              <w:t xml:space="preserve"> mouvement rectiligne uniform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E7098B" id="Zone de texte 246" o:spid="_x0000_s1041" type="#_x0000_t202" style="position:absolute;left:0;text-align:left;margin-left:25.95pt;margin-top:-2.5pt;width:411.25pt;height:54.25pt;z-index:251621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" fillcolor="#a9d18e" strokecolor="#f4b183" strokeweight="1pt">
                <v:fill color2="#f4b183" angle="135" colors="0 #a9d18e;12452f #a9d18e;53740f #fbe5d6" focus="100%" type="gradient"/>
                <v:shadow on="t" color="#843c0c" opacity=".5" offset="1pt"/>
                <v:textbox>
                  <w:txbxContent>
                    <w:p w14:paraId="43A096C8" w14:textId="77777777" w:rsidR="00601F2E" w:rsidRPr="0073211B" w:rsidRDefault="00601F2E" w:rsidP="00BD253D">
                      <w:pPr>
                        <w:rPr>
                          <w:rFonts w:asciiTheme="minorHAnsi" w:eastAsiaTheme="minorEastAsia" w:hAnsiTheme="minorHAnsi" w:cstheme="minorHAnsi"/>
                          <w:bCs/>
                          <w:szCs w:val="24"/>
                        </w:rPr>
                      </w:pPr>
                      <w:r w:rsidRPr="0073211B">
                        <w:rPr>
                          <w:rFonts w:asciiTheme="minorHAnsi" w:eastAsiaTheme="minorEastAsia" w:hAnsiTheme="minorHAnsi" w:cstheme="minorHAnsi"/>
                          <w:bCs/>
                          <w:szCs w:val="24"/>
                        </w:rPr>
                        <w:t xml:space="preserve">Dans un référentiel galiléen : </w:t>
                      </w:r>
                    </w:p>
                    <w:p w14:paraId="0633BAAC" w14:textId="424BEB1C" w:rsidR="00601F2E" w:rsidRDefault="00601F2E" w:rsidP="00BD253D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Cs w:val="24"/>
                          </w:rPr>
                          <m:t xml:space="preserve">si </m:t>
                        </m:r>
                        <m:nary>
                          <m:naryPr>
                            <m:chr m:val="∑"/>
                            <m:limLoc m:val="undOvr"/>
                            <m:subHide m:val="1"/>
                            <m:sup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szCs w:val="24"/>
                              </w:rPr>
                            </m:ctrlPr>
                          </m:naryPr>
                          <m:sub/>
                          <m:sup/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Cs w:val="24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Cs w:val="24"/>
                                  </w:rPr>
                                  <m:t>F</m:t>
                                </m:r>
                              </m:e>
                            </m:acc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 xml:space="preserve"> </m:t>
                            </m:r>
                          </m:e>
                        </m:nary>
                      </m:oMath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</w:t>
                      </w:r>
                      <w:r w:rsid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</w:t>
                      </w:r>
                      <w:r w:rsid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 </w:t>
                      </w:r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>alors</w:t>
                      </w:r>
                      <w:r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 </w:t>
                      </w:r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>v</m:t>
                            </m:r>
                          </m:e>
                        </m:acc>
                      </m:oMath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</w:t>
                      </w:r>
                      <w:r w:rsid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</w:t>
                      </w:r>
                      <w:r w:rsid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>et</w:t>
                      </w:r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24"/>
                              </w:rPr>
                              <m:t>v</m:t>
                            </m:r>
                          </m:e>
                        </m:acc>
                      </m:oMath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</w:t>
                      </w:r>
                      <w:r w:rsid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</w:t>
                      </w:r>
                    </w:p>
                    <w:p w14:paraId="604F950B" w14:textId="616F8025" w:rsidR="00601F2E" w:rsidRPr="0073211B" w:rsidRDefault="00601F2E" w:rsidP="00BD253D">
                      <w:pPr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</w:pPr>
                      <w:r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>le système n’est ni au repos, ni animé d’un</w:t>
                      </w:r>
                      <w:r w:rsidRPr="0073211B">
                        <w:rPr>
                          <w:rFonts w:asciiTheme="minorHAnsi" w:hAnsiTheme="minorHAnsi" w:cstheme="minorHAnsi"/>
                          <w:b/>
                          <w:szCs w:val="24"/>
                        </w:rPr>
                        <w:t xml:space="preserve"> mouvement rectiligne uniform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2BC9DAA" w14:textId="6D0C1C48" w:rsidR="00332307" w:rsidRPr="00332307" w:rsidRDefault="00332307" w:rsidP="00332307">
      <w:pPr>
        <w:pStyle w:val="Paragraphedeliste"/>
        <w:ind w:left="106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35B7EC44" w14:textId="6A313041" w:rsidR="00332307" w:rsidRDefault="00332307" w:rsidP="008F5640">
      <w:pPr>
        <w:ind w:firstLine="70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674F052D" w14:textId="5D8675A0" w:rsidR="00BD253D" w:rsidRDefault="00BD253D" w:rsidP="008F5640">
      <w:pPr>
        <w:ind w:firstLine="70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0A5B52A5" w14:textId="130725A2" w:rsidR="00BD253D" w:rsidRDefault="00BD253D" w:rsidP="008F5640">
      <w:pPr>
        <w:ind w:firstLine="70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171F2B28" w14:textId="4AF042D3" w:rsidR="00250CEB" w:rsidRPr="00250CEB" w:rsidRDefault="00250CEB" w:rsidP="006B3366">
      <w:pPr>
        <w:pStyle w:val="Paragraphedeliste"/>
        <w:numPr>
          <w:ilvl w:val="1"/>
          <w:numId w:val="14"/>
        </w:num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 w:rsidRPr="00250CEB">
        <w:rPr>
          <w:rFonts w:asciiTheme="minorHAnsi" w:hAnsiTheme="minorHAnsi" w:cstheme="minorHAnsi"/>
          <w:b/>
          <w:color w:val="00B050"/>
          <w:szCs w:val="24"/>
          <w:u w:val="single"/>
        </w:rPr>
        <w:t>autre lecture</w:t>
      </w:r>
    </w:p>
    <w:p w14:paraId="23BAA8F3" w14:textId="140E0AE7" w:rsidR="00250CEB" w:rsidRPr="00220E7C" w:rsidRDefault="00250CEB" w:rsidP="00250CEB">
      <w:pPr>
        <w:pStyle w:val="Paragraphedeliste"/>
        <w:ind w:left="708"/>
        <w:rPr>
          <w:rFonts w:asciiTheme="minorHAnsi" w:hAnsiTheme="minorHAnsi" w:cstheme="minorHAnsi"/>
          <w:b/>
          <w:bCs/>
          <w:color w:val="00B050"/>
          <w:szCs w:val="24"/>
          <w:u w:val="single"/>
        </w:rPr>
      </w:pPr>
      <w:r w:rsidRPr="00220E7C">
        <w:rPr>
          <w:rFonts w:asciiTheme="minorHAnsi" w:hAnsiTheme="minorHAnsi" w:cstheme="minorHAnsi"/>
          <w:b/>
          <w:bCs/>
          <w:color w:val="000000" w:themeColor="text1"/>
          <w:szCs w:val="24"/>
        </w:rPr>
        <w:t xml:space="preserve">Les forces sont responsables de 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</w:t>
      </w:r>
      <w:r w:rsidRPr="00220E7C">
        <w:rPr>
          <w:rFonts w:asciiTheme="minorHAnsi" w:hAnsiTheme="minorHAnsi" w:cstheme="minorHAnsi"/>
          <w:b/>
          <w:bCs/>
          <w:color w:val="000000" w:themeColor="text1"/>
          <w:szCs w:val="24"/>
        </w:rPr>
        <w:t xml:space="preserve">et donc de 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</w:t>
      </w:r>
      <w:r w:rsidRPr="00220E7C">
        <w:rPr>
          <w:rFonts w:asciiTheme="minorHAnsi" w:hAnsiTheme="minorHAnsi" w:cstheme="minorHAnsi"/>
          <w:b/>
          <w:bCs/>
          <w:color w:val="000000" w:themeColor="text1"/>
          <w:szCs w:val="24"/>
        </w:rPr>
        <w:t xml:space="preserve"> du centre d’inertie du système.</w:t>
      </w:r>
    </w:p>
    <w:p w14:paraId="76956A3B" w14:textId="77777777" w:rsidR="00250CEB" w:rsidRDefault="00250CEB" w:rsidP="008F5640">
      <w:pPr>
        <w:ind w:firstLine="70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1E08AB05" w14:textId="7851724B" w:rsidR="008F5640" w:rsidRPr="0058023C" w:rsidRDefault="006B3366" w:rsidP="008F5640">
      <w:pPr>
        <w:ind w:firstLine="70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rFonts w:asciiTheme="minorHAnsi" w:hAnsiTheme="minorHAnsi" w:cstheme="minorHAnsi"/>
          <w:b/>
          <w:color w:val="00B050"/>
          <w:szCs w:val="24"/>
          <w:u w:val="single"/>
        </w:rPr>
        <w:t>1.3</w:t>
      </w:r>
      <w:r w:rsidR="00332307">
        <w:rPr>
          <w:rFonts w:asciiTheme="minorHAnsi" w:hAnsiTheme="minorHAnsi" w:cstheme="minorHAnsi"/>
          <w:b/>
          <w:color w:val="00B050"/>
          <w:szCs w:val="24"/>
          <w:u w:val="single"/>
        </w:rPr>
        <w:t xml:space="preserve"> </w:t>
      </w:r>
      <w:r w:rsidR="008F5640" w:rsidRPr="0058023C">
        <w:rPr>
          <w:rFonts w:asciiTheme="minorHAnsi" w:hAnsiTheme="minorHAnsi" w:cstheme="minorHAnsi"/>
          <w:b/>
          <w:color w:val="00B050"/>
          <w:szCs w:val="24"/>
          <w:u w:val="single"/>
        </w:rPr>
        <w:t>Énoncé complet.</w:t>
      </w:r>
    </w:p>
    <w:p w14:paraId="7FC0A5E7" w14:textId="49429933" w:rsidR="008F5640" w:rsidRPr="0058023C" w:rsidRDefault="008F5640" w:rsidP="0091698A">
      <w:pPr>
        <w:ind w:left="709"/>
        <w:jc w:val="both"/>
        <w:rPr>
          <w:rFonts w:asciiTheme="minorHAnsi" w:hAnsiTheme="minorHAnsi" w:cstheme="minorHAnsi"/>
          <w:szCs w:val="24"/>
        </w:rPr>
      </w:pPr>
      <w:r w:rsidRPr="0058023C">
        <w:rPr>
          <w:rFonts w:asciiTheme="minorHAnsi" w:hAnsiTheme="minorHAnsi" w:cstheme="minorHAnsi"/>
          <w:szCs w:val="24"/>
        </w:rPr>
        <w:t xml:space="preserve">Dans un référentiel Galiléen, la somme vectorielle des forces extérieures appliquées à un </w:t>
      </w:r>
      <w:r w:rsidR="00F457C7">
        <w:rPr>
          <w:rFonts w:asciiTheme="minorHAnsi" w:hAnsiTheme="minorHAnsi" w:cstheme="minorHAnsi"/>
          <w:szCs w:val="24"/>
        </w:rPr>
        <w:t>système</w:t>
      </w:r>
      <w:r w:rsidRPr="0058023C">
        <w:rPr>
          <w:rFonts w:asciiTheme="minorHAnsi" w:hAnsiTheme="minorHAnsi" w:cstheme="minorHAnsi"/>
          <w:szCs w:val="24"/>
        </w:rPr>
        <w:t xml:space="preserve"> est égale au produit de la masse du solide par le vecteur accélération de son centre d’inertie. On écrit </w:t>
      </w:r>
    </w:p>
    <w:p w14:paraId="1CA996B1" w14:textId="57B32708" w:rsidR="008F5640" w:rsidRPr="0058023C" w:rsidRDefault="0091698A" w:rsidP="008F5640">
      <w:pPr>
        <w:jc w:val="both"/>
        <w:rPr>
          <w:rFonts w:asciiTheme="minorHAnsi" w:hAnsiTheme="minorHAnsi" w:cstheme="minorHAnsi"/>
          <w:szCs w:val="24"/>
        </w:rPr>
      </w:pPr>
      <w:r w:rsidRPr="0058023C">
        <w:rPr>
          <w:rFonts w:asciiTheme="minorHAnsi" w:hAnsiTheme="minorHAnsi" w:cstheme="minorHAnsi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534848" behindDoc="0" locked="0" layoutInCell="1" allowOverlap="1" wp14:anchorId="302230DD" wp14:editId="438DE49D">
                <wp:simplePos x="0" y="0"/>
                <wp:positionH relativeFrom="margin">
                  <wp:posOffset>500963</wp:posOffset>
                </wp:positionH>
                <wp:positionV relativeFrom="paragraph">
                  <wp:posOffset>105410</wp:posOffset>
                </wp:positionV>
                <wp:extent cx="2286000" cy="1215025"/>
                <wp:effectExtent l="0" t="0" r="38100" b="61595"/>
                <wp:wrapNone/>
                <wp:docPr id="4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121502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ED7D31">
                                <a:lumMod val="60000"/>
                                <a:lumOff val="40000"/>
                              </a:srgbClr>
                            </a:gs>
                            <a:gs pos="50000">
                              <a:srgbClr val="ED7D31">
                                <a:lumMod val="20000"/>
                                <a:lumOff val="80000"/>
                              </a:srgbClr>
                            </a:gs>
                            <a:gs pos="100000">
                              <a:srgbClr val="ED7D31">
                                <a:lumMod val="60000"/>
                                <a:lumOff val="40000"/>
                              </a:srgbClr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ED7D31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ED7D31">
                              <a:lumMod val="50000"/>
                              <a:lumOff val="0"/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14:paraId="2D4BE703" w14:textId="560DD9FC" w:rsidR="00601F2E" w:rsidRPr="00DC0E03" w:rsidRDefault="00601F2E" w:rsidP="008F5640">
                            <w:pPr>
                              <w:rPr>
                                <w:rFonts w:ascii="Cambria Math" w:hAnsi="Cambria Math"/>
                                <w:b/>
                                <w:sz w:val="32"/>
                                <w:szCs w:val="32"/>
                              </w:rPr>
                            </w:pPr>
                            <m:oMath>
                              <m:nary>
                                <m:naryPr>
                                  <m:chr m:val="∑"/>
                                  <m:limLoc m:val="undOvr"/>
                                  <m:subHide m:val="1"/>
                                  <m:supHide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sz w:val="32"/>
                                      <w:szCs w:val="32"/>
                                    </w:rPr>
                                  </m:ctrlPr>
                                </m:naryPr>
                                <m:sub/>
                                <m:sup/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F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32"/>
                                              <w:szCs w:val="32"/>
                                            </w:rPr>
                                            <m:t>ext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 xml:space="preserve"> </m:t>
                                  </m:r>
                                </m:e>
                              </m:nary>
                            </m:oMath>
                            <w:r w:rsidRPr="00DC0E03">
                              <w:rPr>
                                <w:rFonts w:ascii="Cambria Math" w:hAnsi="Cambria Math"/>
                                <w:b/>
                                <w:sz w:val="32"/>
                                <w:szCs w:val="32"/>
                              </w:rPr>
                              <w:t xml:space="preserve"> = 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</w:t>
                            </w:r>
                            <w:r w:rsid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..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</w:t>
                            </w:r>
                          </w:p>
                          <w:p w14:paraId="53EA293E" w14:textId="77777777" w:rsidR="00601F2E" w:rsidRPr="00DC0E03" w:rsidRDefault="00601F2E" w:rsidP="008F5640">
                            <w:pPr>
                              <w:rPr>
                                <w:rFonts w:ascii="Cambria Math" w:hAnsi="Cambria Math"/>
                                <w:b/>
                                <w:sz w:val="32"/>
                                <w:szCs w:val="32"/>
                              </w:rPr>
                            </w:pPr>
                          </w:p>
                          <w:p w14:paraId="593D107B" w14:textId="599B4629" w:rsidR="00601F2E" w:rsidRPr="00DC0E03" w:rsidRDefault="00601F2E" w:rsidP="008F5640">
                            <w:pPr>
                              <w:rPr>
                                <w:rFonts w:ascii="Cambria Math" w:hAnsi="Cambria Math"/>
                                <w:b/>
                                <w:sz w:val="32"/>
                                <w:szCs w:val="32"/>
                              </w:rPr>
                            </w:pPr>
                            <w:r w:rsidRPr="00DC0E03">
                              <w:rPr>
                                <w:rFonts w:ascii="Cambria Math" w:hAnsi="Cambria Math"/>
                                <w:b/>
                                <w:sz w:val="32"/>
                                <w:szCs w:val="32"/>
                              </w:rPr>
                              <w:t xml:space="preserve">avec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a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G</m:t>
                                  </m:r>
                                </m:sub>
                              </m:sSub>
                            </m:oMath>
                            <w:r w:rsidRPr="00DC0E03">
                              <w:rPr>
                                <w:rFonts w:ascii="Cambria Math" w:hAnsi="Cambria Math"/>
                                <w:b/>
                                <w:sz w:val="32"/>
                                <w:szCs w:val="32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sz w:val="32"/>
                                      <w:szCs w:val="3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d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</w:rPr>
                                        <m:t>v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dt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2230DD" id="Zone de texte 4" o:spid="_x0000_s1042" type="#_x0000_t202" style="position:absolute;left:0;text-align:left;margin-left:39.45pt;margin-top:8.3pt;width:180pt;height:95.65pt;z-index:251534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" fillcolor="#f4b183" strokecolor="#f4b183" strokeweight="1pt">
                <v:fill color2="#fbe5d6" angle="135" focus="50%" type="gradient"/>
                <v:shadow on="t" color="#843c0c" opacity=".5" offset="1pt"/>
                <v:textbox>
                  <w:txbxContent>
                    <w:p w14:paraId="2D4BE703" w14:textId="560DD9FC" w:rsidR="00601F2E" w:rsidRPr="00DC0E03" w:rsidRDefault="00601F2E" w:rsidP="008F5640">
                      <w:pPr>
                        <w:rPr>
                          <w:rFonts w:ascii="Cambria Math" w:hAnsi="Cambria Math"/>
                          <w:b/>
                          <w:sz w:val="32"/>
                          <w:szCs w:val="32"/>
                        </w:rPr>
                      </w:pPr>
                      <m:oMath>
                        <m:nary>
                          <m:naryPr>
                            <m:chr m:val="∑"/>
                            <m:limLoc m:val="undOvr"/>
                            <m:subHide m:val="1"/>
                            <m:supHide m:val="1"/>
                            <m:ctrlPr>
                              <w:rPr>
                                <w:rFonts w:ascii="Cambria Math" w:hAnsi="Cambria Math"/>
                                <w:b/>
                                <w:sz w:val="32"/>
                                <w:szCs w:val="32"/>
                              </w:rPr>
                            </m:ctrlPr>
                          </m:naryPr>
                          <m:sub/>
                          <m:sup/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32"/>
                                    <w:szCs w:val="32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32"/>
                                        <w:szCs w:val="3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  <w:szCs w:val="32"/>
                                      </w:rPr>
                                      <m:t>F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  <w:szCs w:val="32"/>
                                      </w:rPr>
                                      <m:t>ext</m:t>
                                    </m:r>
                                  </m:sub>
                                </m:sSub>
                              </m:e>
                            </m:acc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 xml:space="preserve"> </m:t>
                            </m:r>
                          </m:e>
                        </m:nary>
                      </m:oMath>
                      <w:r w:rsidRPr="00DC0E03">
                        <w:rPr>
                          <w:rFonts w:ascii="Cambria Math" w:hAnsi="Cambria Math"/>
                          <w:b/>
                          <w:sz w:val="32"/>
                          <w:szCs w:val="32"/>
                        </w:rPr>
                        <w:t xml:space="preserve"> = 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</w:t>
                      </w:r>
                      <w:r w:rsid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..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</w:t>
                      </w:r>
                    </w:p>
                    <w:p w14:paraId="53EA293E" w14:textId="77777777" w:rsidR="00601F2E" w:rsidRPr="00DC0E03" w:rsidRDefault="00601F2E" w:rsidP="008F5640">
                      <w:pPr>
                        <w:rPr>
                          <w:rFonts w:ascii="Cambria Math" w:hAnsi="Cambria Math"/>
                          <w:b/>
                          <w:sz w:val="32"/>
                          <w:szCs w:val="32"/>
                        </w:rPr>
                      </w:pPr>
                    </w:p>
                    <w:p w14:paraId="593D107B" w14:textId="599B4629" w:rsidR="00601F2E" w:rsidRPr="00DC0E03" w:rsidRDefault="00601F2E" w:rsidP="008F5640">
                      <w:pPr>
                        <w:rPr>
                          <w:rFonts w:ascii="Cambria Math" w:hAnsi="Cambria Math"/>
                          <w:b/>
                          <w:sz w:val="32"/>
                          <w:szCs w:val="32"/>
                        </w:rPr>
                      </w:pPr>
                      <w:r w:rsidRPr="00DC0E03">
                        <w:rPr>
                          <w:rFonts w:ascii="Cambria Math" w:hAnsi="Cambria Math"/>
                          <w:b/>
                          <w:sz w:val="32"/>
                          <w:szCs w:val="32"/>
                        </w:rPr>
                        <w:t xml:space="preserve">avec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32"/>
                                    <w:szCs w:val="32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a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G</m:t>
                            </m:r>
                          </m:sub>
                        </m:sSub>
                      </m:oMath>
                      <w:r w:rsidRPr="00DC0E03">
                        <w:rPr>
                          <w:rFonts w:ascii="Cambria Math" w:hAnsi="Cambria Math"/>
                          <w:b/>
                          <w:sz w:val="32"/>
                          <w:szCs w:val="32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d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32"/>
                                    <w:szCs w:val="32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v</m:t>
                                </m:r>
                              </m:e>
                            </m:acc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dt</m:t>
                            </m:r>
                          </m:den>
                        </m:f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58023C">
        <w:rPr>
          <w:rFonts w:asciiTheme="minorHAnsi" w:hAnsiTheme="minorHAnsi" w:cstheme="minorHAnsi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535872" behindDoc="0" locked="0" layoutInCell="1" allowOverlap="1" wp14:anchorId="262721F0" wp14:editId="358843A3">
                <wp:simplePos x="0" y="0"/>
                <wp:positionH relativeFrom="margin">
                  <wp:posOffset>3056142</wp:posOffset>
                </wp:positionH>
                <wp:positionV relativeFrom="paragraph">
                  <wp:posOffset>171711</wp:posOffset>
                </wp:positionV>
                <wp:extent cx="3365500" cy="995819"/>
                <wp:effectExtent l="0" t="0" r="44450" b="52070"/>
                <wp:wrapNone/>
                <wp:docPr id="5" name="Zone de text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0" cy="99581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19000">
                              <a:srgbClr val="70AD47">
                                <a:lumMod val="60000"/>
                                <a:lumOff val="40000"/>
                              </a:srgbClr>
                            </a:gs>
                            <a:gs pos="82000">
                              <a:srgbClr val="ED7D31">
                                <a:lumMod val="20000"/>
                                <a:lumOff val="80000"/>
                              </a:srgbClr>
                            </a:gs>
                            <a:gs pos="100000">
                              <a:srgbClr val="ED7D31">
                                <a:lumMod val="60000"/>
                                <a:lumOff val="40000"/>
                              </a:srgbClr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ED7D31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ED7D31">
                              <a:lumMod val="50000"/>
                              <a:lumOff val="0"/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14:paraId="302EDB82" w14:textId="77777777" w:rsidR="00601F2E" w:rsidRDefault="00601F2E" w:rsidP="008F564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L’accélération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Pr="00C058C3"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14:paraId="10A7D5AF" w14:textId="53DDED10" w:rsidR="00601F2E" w:rsidRDefault="00601F2E" w:rsidP="008F564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est défini comme étant la dérivée par rapport au temps du vecteur vitesse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v</m:t>
                                  </m:r>
                                </m:e>
                              </m:acc>
                            </m:oMath>
                          </w:p>
                          <w:p w14:paraId="1AF0BE95" w14:textId="355FFD0D" w:rsidR="00601F2E" w:rsidRPr="00C058C3" w:rsidRDefault="00601F2E" w:rsidP="008F564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du centre de masse G du systèm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2721F0" id="Zone de texte 5" o:spid="_x0000_s1043" type="#_x0000_t202" style="position:absolute;left:0;text-align:left;margin-left:240.65pt;margin-top:13.5pt;width:265pt;height:78.4pt;z-index:251535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" fillcolor="#a9d18e" strokecolor="#f4b183" strokeweight="1pt">
                <v:fill color2="#f4b183" angle="135" colors="0 #a9d18e;12452f #a9d18e;53740f #fbe5d6" focus="100%" type="gradient"/>
                <v:shadow on="t" color="#843c0c" opacity=".5" offset="1pt"/>
                <v:textbox>
                  <w:txbxContent>
                    <w:p w14:paraId="302EDB82" w14:textId="77777777" w:rsidR="00601F2E" w:rsidRDefault="00601F2E" w:rsidP="008F564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L’accélération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oMath>
                      <w:r w:rsidRPr="00C058C3">
                        <w:rPr>
                          <w:b/>
                        </w:rPr>
                        <w:t xml:space="preserve"> </w:t>
                      </w:r>
                    </w:p>
                    <w:p w14:paraId="10A7D5AF" w14:textId="53DDED10" w:rsidR="00601F2E" w:rsidRDefault="00601F2E" w:rsidP="008F564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est défini comme étant la dérivée par rapport au temps du vecteur vitesse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</m:acc>
                      </m:oMath>
                    </w:p>
                    <w:p w14:paraId="1AF0BE95" w14:textId="355FFD0D" w:rsidR="00601F2E" w:rsidRPr="00C058C3" w:rsidRDefault="00601F2E" w:rsidP="008F564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du centre de masse G du système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106BCDF" w14:textId="78B55708" w:rsidR="008F5640" w:rsidRPr="0058023C" w:rsidRDefault="008F5640" w:rsidP="008F5640">
      <w:pPr>
        <w:jc w:val="both"/>
        <w:rPr>
          <w:rFonts w:asciiTheme="minorHAnsi" w:hAnsiTheme="minorHAnsi" w:cstheme="minorHAnsi"/>
          <w:szCs w:val="24"/>
        </w:rPr>
      </w:pPr>
    </w:p>
    <w:p w14:paraId="6A88962B" w14:textId="77777777" w:rsidR="008F5640" w:rsidRPr="0058023C" w:rsidRDefault="008F5640" w:rsidP="008F5640">
      <w:pPr>
        <w:jc w:val="both"/>
        <w:rPr>
          <w:rFonts w:asciiTheme="minorHAnsi" w:hAnsiTheme="minorHAnsi" w:cstheme="minorHAnsi"/>
          <w:szCs w:val="24"/>
        </w:rPr>
      </w:pPr>
    </w:p>
    <w:p w14:paraId="14F5E3B0" w14:textId="77777777" w:rsidR="008F5640" w:rsidRPr="0058023C" w:rsidRDefault="008F5640" w:rsidP="008F5640">
      <w:pPr>
        <w:jc w:val="both"/>
        <w:rPr>
          <w:rFonts w:asciiTheme="minorHAnsi" w:hAnsiTheme="minorHAnsi" w:cstheme="minorHAnsi"/>
          <w:szCs w:val="24"/>
        </w:rPr>
      </w:pPr>
    </w:p>
    <w:p w14:paraId="382C9847" w14:textId="77777777" w:rsidR="008F5640" w:rsidRPr="0058023C" w:rsidRDefault="008F5640" w:rsidP="008F5640">
      <w:pPr>
        <w:jc w:val="both"/>
        <w:rPr>
          <w:rFonts w:asciiTheme="minorHAnsi" w:hAnsiTheme="minorHAnsi" w:cstheme="minorHAnsi"/>
          <w:szCs w:val="24"/>
        </w:rPr>
      </w:pPr>
    </w:p>
    <w:p w14:paraId="21DA9E42" w14:textId="77777777" w:rsidR="008F5640" w:rsidRPr="0058023C" w:rsidRDefault="008F5640" w:rsidP="008F5640">
      <w:pPr>
        <w:jc w:val="both"/>
        <w:rPr>
          <w:rFonts w:asciiTheme="minorHAnsi" w:hAnsiTheme="minorHAnsi" w:cstheme="minorHAnsi"/>
          <w:szCs w:val="24"/>
        </w:rPr>
      </w:pPr>
    </w:p>
    <w:p w14:paraId="5AF601DF" w14:textId="77777777" w:rsidR="008F5640" w:rsidRPr="0058023C" w:rsidRDefault="008F5640" w:rsidP="008F5640">
      <w:pPr>
        <w:jc w:val="both"/>
        <w:rPr>
          <w:rFonts w:asciiTheme="minorHAnsi" w:hAnsiTheme="minorHAnsi" w:cstheme="minorHAnsi"/>
          <w:szCs w:val="24"/>
        </w:rPr>
      </w:pPr>
    </w:p>
    <w:p w14:paraId="2AB2B52F" w14:textId="77777777" w:rsidR="008F5640" w:rsidRPr="0058023C" w:rsidRDefault="008F5640" w:rsidP="008F5640">
      <w:pPr>
        <w:jc w:val="both"/>
        <w:rPr>
          <w:rFonts w:asciiTheme="minorHAnsi" w:hAnsiTheme="minorHAnsi" w:cstheme="minorHAnsi"/>
          <w:szCs w:val="24"/>
        </w:rPr>
      </w:pPr>
    </w:p>
    <w:p w14:paraId="2520AF3C" w14:textId="17C5EF1C" w:rsidR="0091698A" w:rsidRDefault="00C76DE8" w:rsidP="0091698A">
      <w:pPr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ab/>
      </w:r>
      <w:r w:rsidR="0091698A">
        <w:rPr>
          <w:rFonts w:asciiTheme="minorHAnsi" w:hAnsiTheme="minorHAnsi" w:cstheme="minorHAnsi"/>
          <w:szCs w:val="24"/>
        </w:rPr>
        <w:t xml:space="preserve">Rq : la seconde loi de Newton inclut la première loi de Newton: </w:t>
      </w:r>
    </w:p>
    <w:p w14:paraId="08F12693" w14:textId="011C8207" w:rsidR="00975C93" w:rsidRDefault="0091698A" w:rsidP="00975C93">
      <w:pPr>
        <w:pStyle w:val="Paragraphedeliste"/>
        <w:rPr>
          <w:rFonts w:asciiTheme="minorHAnsi" w:hAnsiTheme="minorHAnsi" w:cstheme="minorHAnsi"/>
          <w:b/>
          <w:szCs w:val="24"/>
        </w:rPr>
      </w:pPr>
      <w:r>
        <w:rPr>
          <w:rFonts w:asciiTheme="minorHAnsi" w:hAnsiTheme="minorHAnsi" w:cstheme="minorHAnsi"/>
          <w:szCs w:val="24"/>
        </w:rPr>
        <w:t>si</w:t>
      </w:r>
      <m:oMath>
        <m:r>
          <w:rPr>
            <w:rFonts w:ascii="Cambria Math" w:hAnsi="Cambria Math" w:cstheme="minorHAnsi"/>
            <w:szCs w:val="24"/>
          </w:rPr>
          <m:t xml:space="preserve">  </m:t>
        </m:r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Cs w:val="24"/>
              </w:rPr>
              <m:t>v</m:t>
            </m:r>
          </m:e>
        </m:acc>
      </m:oMath>
      <w:r w:rsidRPr="0073211B">
        <w:rPr>
          <w:rFonts w:asciiTheme="minorHAnsi" w:hAnsiTheme="minorHAnsi" w:cstheme="minorHAnsi"/>
          <w:b/>
          <w:szCs w:val="24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Cs w:val="24"/>
              </w:rPr>
              <m:t>0</m:t>
            </m:r>
          </m:e>
        </m:acc>
      </m:oMath>
      <w:r w:rsidRPr="0073211B">
        <w:rPr>
          <w:rFonts w:asciiTheme="minorHAnsi" w:hAnsiTheme="minorHAnsi" w:cstheme="minorHAnsi"/>
          <w:b/>
          <w:szCs w:val="24"/>
        </w:rPr>
        <w:t xml:space="preserve"> </w:t>
      </w:r>
      <w:r>
        <w:rPr>
          <w:rFonts w:asciiTheme="minorHAnsi" w:hAnsiTheme="minorHAnsi" w:cstheme="minorHAnsi"/>
          <w:b/>
          <w:szCs w:val="24"/>
        </w:rPr>
        <w:t xml:space="preserve">ou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Cs w:val="24"/>
              </w:rPr>
              <m:t>v</m:t>
            </m:r>
          </m:e>
        </m:acc>
      </m:oMath>
      <w:r w:rsidRPr="0073211B">
        <w:rPr>
          <w:rFonts w:asciiTheme="minorHAnsi" w:hAnsiTheme="minorHAnsi" w:cstheme="minorHAnsi"/>
          <w:b/>
          <w:szCs w:val="24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Cs w:val="24"/>
              </w:rPr>
              <m:t>cst</m:t>
            </m:r>
          </m:e>
        </m:acc>
      </m:oMath>
      <w:r w:rsidRPr="0073211B">
        <w:rPr>
          <w:rFonts w:asciiTheme="minorHAnsi" w:hAnsiTheme="minorHAnsi" w:cstheme="minorHAnsi"/>
          <w:b/>
          <w:szCs w:val="24"/>
        </w:rPr>
        <w:t xml:space="preserve"> </w:t>
      </w:r>
      <w:r>
        <w:rPr>
          <w:rFonts w:asciiTheme="minorHAnsi" w:hAnsiTheme="minorHAnsi" w:cstheme="minorHAnsi"/>
          <w:b/>
          <w:szCs w:val="24"/>
        </w:rPr>
        <w:tab/>
        <w:t xml:space="preserve">alors   </w:t>
      </w:r>
      <m:oMath>
        <m:f>
          <m:fPr>
            <m:ctrlPr>
              <w:rPr>
                <w:rFonts w:ascii="Cambria Math" w:hAnsi="Cambria Math"/>
                <w:b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d</m:t>
            </m:r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v</m:t>
                </m:r>
              </m:e>
            </m:acc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dt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acc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G</m:t>
            </m:r>
          </m:sub>
        </m:sSub>
        <m:r>
          <m:rPr>
            <m:sty m:val="b"/>
          </m:rPr>
          <w:rPr>
            <w:rFonts w:ascii="Cambria Math"/>
            <w:sz w:val="32"/>
            <w:szCs w:val="32"/>
          </w:rPr>
          <m:t>=</m:t>
        </m:r>
      </m:oMath>
      <w:r>
        <w:rPr>
          <w:rFonts w:asciiTheme="minorHAnsi" w:hAnsiTheme="minorHAnsi" w:cstheme="minorHAnsi"/>
          <w:b/>
          <w:szCs w:val="24"/>
        </w:rPr>
        <w:t xml:space="preserve"> 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</w:t>
      </w:r>
      <w:r>
        <w:rPr>
          <w:rFonts w:asciiTheme="minorHAnsi" w:hAnsiTheme="minorHAnsi" w:cstheme="minorHAnsi"/>
          <w:b/>
          <w:szCs w:val="24"/>
        </w:rPr>
        <w:t xml:space="preserve">  </w:t>
      </w:r>
      <w:r w:rsidR="002A7E4B">
        <w:rPr>
          <w:rFonts w:asciiTheme="minorHAnsi" w:hAnsiTheme="minorHAnsi" w:cstheme="minorHAnsi"/>
          <w:b/>
          <w:szCs w:val="24"/>
        </w:rPr>
        <w:t>et</w:t>
      </w:r>
      <w:r>
        <w:rPr>
          <w:rFonts w:asciiTheme="minorHAnsi" w:hAnsiTheme="minorHAnsi" w:cstheme="minorHAnsi"/>
          <w:b/>
          <w:szCs w:val="24"/>
        </w:rPr>
        <w:t xml:space="preserve"> 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szCs w:val="24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 w:cstheme="minorHAnsi"/>
                    <w:b/>
                    <w:i/>
                    <w:szCs w:val="24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Cs w:val="24"/>
                  </w:rPr>
                  <m:t>F</m:t>
                </m:r>
              </m:e>
            </m:acc>
            <m:r>
              <m:rPr>
                <m:sty m:val="bi"/>
              </m:rPr>
              <w:rPr>
                <w:rFonts w:ascii="Cambria Math" w:hAnsi="Cambria Math" w:cstheme="minorHAnsi"/>
                <w:szCs w:val="24"/>
              </w:rPr>
              <m:t xml:space="preserve"> </m:t>
            </m:r>
          </m:e>
        </m:nary>
      </m:oMath>
      <w:r w:rsidRPr="006505DA">
        <w:rPr>
          <w:rFonts w:asciiTheme="minorHAnsi" w:hAnsiTheme="minorHAnsi" w:cstheme="minorHAnsi"/>
          <w:b/>
          <w:szCs w:val="24"/>
        </w:rPr>
        <w:t xml:space="preserve"> </w:t>
      </w:r>
      <w:r w:rsidR="006C705E">
        <w:rPr>
          <w:rFonts w:asciiTheme="minorHAnsi" w:hAnsiTheme="minorHAnsi" w:cstheme="minorHAnsi"/>
          <w:b/>
          <w:szCs w:val="24"/>
        </w:rPr>
        <w:t xml:space="preserve">= 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</w:t>
      </w:r>
      <w:r w:rsidRPr="006505DA">
        <w:rPr>
          <w:rFonts w:asciiTheme="minorHAnsi" w:hAnsiTheme="minorHAnsi" w:cstheme="minorHAnsi"/>
          <w:b/>
          <w:szCs w:val="24"/>
        </w:rPr>
        <w:t xml:space="preserve">  </w:t>
      </w:r>
    </w:p>
    <w:p w14:paraId="04FB465D" w14:textId="77777777" w:rsidR="00975C93" w:rsidRDefault="00975C93" w:rsidP="00975C93">
      <w:pPr>
        <w:pStyle w:val="Paragraphedeliste"/>
        <w:rPr>
          <w:rFonts w:asciiTheme="minorHAnsi" w:hAnsiTheme="minorHAnsi" w:cstheme="minorHAnsi"/>
          <w:b/>
          <w:szCs w:val="24"/>
        </w:rPr>
      </w:pPr>
    </w:p>
    <w:p w14:paraId="64304AD4" w14:textId="43F91634" w:rsidR="008F5640" w:rsidRDefault="002A212F" w:rsidP="00082039">
      <w:pPr>
        <w:pStyle w:val="Paragraphedeliste"/>
        <w:numPr>
          <w:ilvl w:val="4"/>
          <w:numId w:val="8"/>
        </w:numPr>
        <w:ind w:left="426" w:hanging="426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  <w:r w:rsidRPr="00F44374"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>UTILISATION DE LA 2</w:t>
      </w:r>
      <w:r w:rsidR="000A486A">
        <w:rPr>
          <w:rFonts w:asciiTheme="minorHAnsi" w:hAnsiTheme="minorHAnsi" w:cstheme="minorHAnsi"/>
          <w:b/>
          <w:color w:val="FF0000"/>
          <w:szCs w:val="24"/>
          <w:u w:val="single"/>
          <w:vertAlign w:val="superscript"/>
        </w:rPr>
        <w:t>è</w:t>
      </w:r>
      <w:r w:rsidR="000A486A" w:rsidRPr="000A486A">
        <w:rPr>
          <w:rFonts w:asciiTheme="minorHAnsi" w:hAnsiTheme="minorHAnsi" w:cstheme="minorHAnsi"/>
          <w:b/>
          <w:color w:val="FF0000"/>
          <w:szCs w:val="24"/>
          <w:u w:val="single"/>
          <w:vertAlign w:val="superscript"/>
        </w:rPr>
        <w:t>me</w:t>
      </w:r>
      <w:r w:rsidRPr="00F44374">
        <w:rPr>
          <w:rFonts w:asciiTheme="minorHAnsi" w:hAnsiTheme="minorHAnsi" w:cstheme="minorHAnsi"/>
          <w:b/>
          <w:caps/>
          <w:color w:val="FF0000"/>
          <w:szCs w:val="24"/>
          <w:u w:val="single"/>
        </w:rPr>
        <w:t xml:space="preserve"> LOI DE NEWTON</w:t>
      </w:r>
    </w:p>
    <w:p w14:paraId="24663A05" w14:textId="77777777" w:rsidR="00F44374" w:rsidRPr="00F44374" w:rsidRDefault="00F44374" w:rsidP="00F44374">
      <w:pPr>
        <w:pStyle w:val="Paragraphedeliste"/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</w:p>
    <w:p w14:paraId="4362177C" w14:textId="5ED20AD1" w:rsidR="00082039" w:rsidRDefault="00082039" w:rsidP="00082039">
      <w:pPr>
        <w:pStyle w:val="Paragraphedeliste"/>
        <w:numPr>
          <w:ilvl w:val="1"/>
          <w:numId w:val="15"/>
        </w:num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rFonts w:asciiTheme="minorHAnsi" w:hAnsiTheme="minorHAnsi" w:cstheme="minorHAnsi"/>
          <w:b/>
          <w:color w:val="00B050"/>
          <w:szCs w:val="24"/>
          <w:u w:val="single"/>
        </w:rPr>
        <w:t>Méthode générale</w:t>
      </w:r>
    </w:p>
    <w:p w14:paraId="725D3E3A" w14:textId="179085E3" w:rsidR="00082039" w:rsidRDefault="00532286" w:rsidP="00082039">
      <w:pPr>
        <w:pStyle w:val="Paragraphedeliste"/>
        <w:ind w:left="1068"/>
        <w:jc w:val="both"/>
        <w:rPr>
          <w:rFonts w:asciiTheme="minorHAnsi" w:hAnsiTheme="minorHAnsi" w:cstheme="minorHAnsi"/>
          <w:szCs w:val="24"/>
        </w:rPr>
      </w:pPr>
      <w:r w:rsidRPr="00532286">
        <w:rPr>
          <w:rFonts w:asciiTheme="minorHAnsi" w:hAnsiTheme="minorHAnsi" w:cstheme="minorHAnsi"/>
          <w:szCs w:val="24"/>
        </w:rPr>
        <w:t>La 2ème loi de Newton donne accès au mouvement d’un système soumis à des forces qui ne se compensent pas.</w:t>
      </w:r>
    </w:p>
    <w:p w14:paraId="5C3F13F2" w14:textId="3F255395" w:rsidR="00532286" w:rsidRDefault="00532286" w:rsidP="00082039">
      <w:pPr>
        <w:pStyle w:val="Paragraphedeliste"/>
        <w:ind w:left="1068"/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 xml:space="preserve">Les premières étapes de l’étude du système sont les même que lors de l’application de la première loi de newton : </w:t>
      </w:r>
    </w:p>
    <w:p w14:paraId="7CB87379" w14:textId="1A0D14C3" w:rsidR="00532286" w:rsidRDefault="00532286" w:rsidP="00082039">
      <w:pPr>
        <w:pStyle w:val="Paragraphedeliste"/>
        <w:ind w:left="1068"/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1. Système</w:t>
      </w:r>
    </w:p>
    <w:p w14:paraId="30084E9E" w14:textId="1EEF7190" w:rsidR="00532286" w:rsidRDefault="00532286" w:rsidP="00082039">
      <w:pPr>
        <w:pStyle w:val="Paragraphedeliste"/>
        <w:ind w:left="1068"/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2. Référentiel</w:t>
      </w:r>
    </w:p>
    <w:p w14:paraId="253F70A2" w14:textId="1604551F" w:rsidR="00082039" w:rsidRDefault="00532286" w:rsidP="00082039">
      <w:pPr>
        <w:pStyle w:val="Paragraphedeliste"/>
        <w:ind w:left="106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rFonts w:asciiTheme="minorHAnsi" w:hAnsiTheme="minorHAnsi" w:cstheme="minorHAnsi"/>
          <w:szCs w:val="24"/>
        </w:rPr>
        <w:t>3. Bilan des forces et schéma</w:t>
      </w:r>
    </w:p>
    <w:p w14:paraId="1C17282D" w14:textId="1E6D0D97" w:rsidR="00082039" w:rsidRDefault="00532286" w:rsidP="00082039">
      <w:pPr>
        <w:pStyle w:val="Paragraphedeliste"/>
        <w:ind w:left="106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759104" behindDoc="1" locked="0" layoutInCell="1" allowOverlap="1" wp14:anchorId="6CD676A4" wp14:editId="47978D92">
            <wp:simplePos x="0" y="0"/>
            <wp:positionH relativeFrom="column">
              <wp:posOffset>614188</wp:posOffset>
            </wp:positionH>
            <wp:positionV relativeFrom="paragraph">
              <wp:posOffset>55918</wp:posOffset>
            </wp:positionV>
            <wp:extent cx="3582537" cy="786411"/>
            <wp:effectExtent l="0" t="0" r="0" b="0"/>
            <wp:wrapTight wrapText="bothSides">
              <wp:wrapPolygon edited="0">
                <wp:start x="0" y="0"/>
                <wp:lineTo x="0" y="20937"/>
                <wp:lineTo x="21481" y="20937"/>
                <wp:lineTo x="21481" y="0"/>
                <wp:lineTo x="0" y="0"/>
              </wp:wrapPolygon>
            </wp:wrapTight>
            <wp:docPr id="176" name="Imag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2537" cy="7864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EC6112A" w14:textId="7E765C83" w:rsidR="00082039" w:rsidRDefault="00082039" w:rsidP="00082039">
      <w:pPr>
        <w:pStyle w:val="Paragraphedeliste"/>
        <w:ind w:left="106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68D00745" w14:textId="77777777" w:rsidR="00316EBF" w:rsidRDefault="00316EBF" w:rsidP="00082039">
      <w:pPr>
        <w:pStyle w:val="Paragraphedeliste"/>
        <w:ind w:left="1068"/>
        <w:jc w:val="both"/>
        <w:rPr>
          <w:rFonts w:asciiTheme="minorHAnsi" w:hAnsiTheme="minorHAnsi" w:cstheme="minorHAnsi"/>
          <w:b/>
          <w:color w:val="00B050"/>
          <w:szCs w:val="24"/>
        </w:rPr>
      </w:pPr>
      <w:r>
        <w:rPr>
          <w:rFonts w:asciiTheme="minorHAnsi" w:hAnsiTheme="minorHAnsi" w:cstheme="minorHAnsi"/>
          <w:b/>
          <w:noProof/>
          <w:color w:val="00B050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2695B609" wp14:editId="1C1EED36">
                <wp:simplePos x="0" y="0"/>
                <wp:positionH relativeFrom="column">
                  <wp:posOffset>4198471</wp:posOffset>
                </wp:positionH>
                <wp:positionV relativeFrom="paragraph">
                  <wp:posOffset>23382</wp:posOffset>
                </wp:positionV>
                <wp:extent cx="116205" cy="486335"/>
                <wp:effectExtent l="0" t="0" r="36195" b="28575"/>
                <wp:wrapNone/>
                <wp:docPr id="178" name="Accolade fermante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205" cy="486335"/>
                        </a:xfrm>
                        <a:prstGeom prst="rightBrac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D71160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ccolade fermante 178" o:spid="_x0000_s1026" type="#_x0000_t88" style="position:absolute;margin-left:330.6pt;margin-top:1.85pt;width:9.15pt;height:38.3pt;z-index:251908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" adj="430" strokecolor="black [3213]" strokeweight=".5pt">
                <v:stroke joinstyle="miter"/>
              </v:shape>
            </w:pict>
          </mc:Fallback>
        </mc:AlternateContent>
      </w:r>
      <w:r w:rsidR="003C06CB" w:rsidRPr="003C06CB">
        <w:rPr>
          <w:rFonts w:asciiTheme="minorHAnsi" w:hAnsiTheme="minorHAnsi" w:cstheme="minorHAnsi"/>
          <w:b/>
          <w:color w:val="00B050"/>
          <w:szCs w:val="24"/>
        </w:rPr>
        <w:tab/>
      </w:r>
    </w:p>
    <w:p w14:paraId="1BBB98F2" w14:textId="0C24CC62" w:rsidR="00082039" w:rsidRPr="003C06CB" w:rsidRDefault="00316EBF" w:rsidP="00082039">
      <w:pPr>
        <w:pStyle w:val="Paragraphedeliste"/>
        <w:ind w:left="1068"/>
        <w:jc w:val="both"/>
        <w:rPr>
          <w:rFonts w:asciiTheme="minorHAnsi" w:hAnsiTheme="minorHAnsi" w:cstheme="minorHAnsi"/>
          <w:b/>
          <w:color w:val="00B050"/>
          <w:szCs w:val="24"/>
        </w:rPr>
      </w:pPr>
      <w:r>
        <w:rPr>
          <w:rFonts w:asciiTheme="minorHAnsi" w:hAnsiTheme="minorHAnsi" w:cstheme="minorHAnsi"/>
          <w:b/>
          <w:color w:val="00B050"/>
          <w:szCs w:val="24"/>
        </w:rPr>
        <w:t xml:space="preserve">  </w:t>
      </w:r>
      <w:r>
        <w:rPr>
          <w:rFonts w:asciiTheme="minorHAnsi" w:hAnsiTheme="minorHAnsi" w:cstheme="minorHAnsi"/>
          <w:b/>
          <w:color w:val="FF0000"/>
          <w:szCs w:val="24"/>
        </w:rPr>
        <w:t xml:space="preserve">Voir </w:t>
      </w:r>
      <w:r w:rsidR="003C06CB" w:rsidRPr="003C06CB">
        <w:rPr>
          <w:rFonts w:asciiTheme="minorHAnsi" w:hAnsiTheme="minorHAnsi" w:cstheme="minorHAnsi"/>
          <w:b/>
          <w:color w:val="FF0000"/>
          <w:szCs w:val="24"/>
        </w:rPr>
        <w:t>CHAP 13</w:t>
      </w:r>
    </w:p>
    <w:p w14:paraId="70DAC0ED" w14:textId="77777777" w:rsidR="00082039" w:rsidRPr="00082039" w:rsidRDefault="00082039" w:rsidP="00082039">
      <w:pPr>
        <w:pStyle w:val="Paragraphedeliste"/>
        <w:ind w:left="1068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6F9DB87C" w14:textId="11D0F77E" w:rsidR="00416083" w:rsidRDefault="002A212F" w:rsidP="00082039">
      <w:pPr>
        <w:pStyle w:val="Paragraphedeliste"/>
        <w:numPr>
          <w:ilvl w:val="1"/>
          <w:numId w:val="15"/>
        </w:num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 w:rsidRPr="00F44374">
        <w:rPr>
          <w:rFonts w:asciiTheme="minorHAnsi" w:hAnsiTheme="minorHAnsi" w:cstheme="minorHAnsi"/>
          <w:b/>
          <w:color w:val="00B050"/>
          <w:szCs w:val="24"/>
          <w:u w:val="single"/>
        </w:rPr>
        <w:lastRenderedPageBreak/>
        <w:t>cas où les forces appliquées au système sont connues</w:t>
      </w:r>
    </w:p>
    <w:p w14:paraId="18B35F76" w14:textId="73A5BEC3" w:rsidR="006C705E" w:rsidRDefault="006C705E" w:rsidP="006C705E">
      <w:pPr>
        <w:pStyle w:val="Paragraphedeliste"/>
        <w:ind w:left="360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rFonts w:asciiTheme="minorHAnsi" w:hAnsiTheme="minorHAnsi" w:cstheme="minorHAnsi"/>
          <w:b/>
          <w:caps/>
          <w:noProof/>
          <w:color w:val="FF0000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3011596C" wp14:editId="32DCFE74">
                <wp:simplePos x="0" y="0"/>
                <wp:positionH relativeFrom="column">
                  <wp:posOffset>290830</wp:posOffset>
                </wp:positionH>
                <wp:positionV relativeFrom="paragraph">
                  <wp:posOffset>43778</wp:posOffset>
                </wp:positionV>
                <wp:extent cx="6249670" cy="538097"/>
                <wp:effectExtent l="38100" t="38100" r="113030" b="109855"/>
                <wp:wrapNone/>
                <wp:docPr id="253" name="Rectangle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49670" cy="538097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2">
                              <a:lumMod val="40000"/>
                              <a:lumOff val="60000"/>
                            </a:schemeClr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066C24" w14:textId="00469250" w:rsidR="00601F2E" w:rsidRDefault="00601F2E" w:rsidP="00E1660D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</w:pPr>
                            <w:r w:rsidRPr="00E1660D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L’application de la seconde loi de Newton</w:t>
                            </w:r>
                            <w:r w:rsidRPr="00E1660D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dans le cas où les forces appliquées au système sont connues </w:t>
                            </w:r>
                            <w:r w:rsidRPr="00E1660D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permet de déterminer le 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</w:t>
                            </w:r>
                            <w:r w:rsid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</w:t>
                            </w:r>
                            <w:r w:rsid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</w:t>
                            </w:r>
                            <w:r w:rsid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</w:t>
                            </w:r>
                            <w:r w:rsid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</w:t>
                            </w:r>
                            <w:r w:rsid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C705E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</w:t>
                            </w:r>
                            <w:r w:rsidRPr="00E1660D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du centre de masse.</w:t>
                            </w:r>
                          </w:p>
                          <w:p w14:paraId="6B8B2F5F" w14:textId="55A544D9" w:rsidR="00601F2E" w:rsidRDefault="00601F2E" w:rsidP="00E1660D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</w:pPr>
                          </w:p>
                          <w:p w14:paraId="404F240E" w14:textId="77777777" w:rsidR="00601F2E" w:rsidRPr="00E1660D" w:rsidRDefault="00601F2E" w:rsidP="00E1660D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</w:pPr>
                          </w:p>
                          <w:p w14:paraId="406F9CB6" w14:textId="77777777" w:rsidR="00601F2E" w:rsidRDefault="00601F2E" w:rsidP="00E1660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11596C" id="Rectangle 253" o:spid="_x0000_s1044" style="position:absolute;left:0;text-align:left;margin-left:22.9pt;margin-top:3.45pt;width:492.1pt;height:42.3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" fillcolor="#fbe4d5 [661]" strokecolor="#f7caac [1301]" strokeweight="1pt">
                <v:shadow on="t" color="black" opacity="26214f" origin="-.5,-.5" offset=".74836mm,.74836mm"/>
                <v:textbox>
                  <w:txbxContent>
                    <w:p w14:paraId="7B066C24" w14:textId="00469250" w:rsidR="00601F2E" w:rsidRDefault="00601F2E" w:rsidP="00E1660D">
                      <w:pPr>
                        <w:jc w:val="both"/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</w:pPr>
                      <w:r w:rsidRPr="00E1660D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L’application de la seconde loi de Newton</w:t>
                      </w:r>
                      <w:r w:rsidRPr="00E1660D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dans le cas où les forces appliquées au système sont connues </w:t>
                      </w:r>
                      <w:r w:rsidRPr="00E1660D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permet de déterminer le 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</w:t>
                      </w:r>
                      <w:r w:rsid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</w:t>
                      </w:r>
                      <w:r w:rsid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</w:t>
                      </w:r>
                      <w:r w:rsid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</w:t>
                      </w:r>
                      <w:r w:rsid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</w:t>
                      </w:r>
                      <w:r w:rsid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C705E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</w:t>
                      </w:r>
                      <w:r w:rsidRPr="00E1660D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du centre de masse.</w:t>
                      </w:r>
                    </w:p>
                    <w:p w14:paraId="6B8B2F5F" w14:textId="55A544D9" w:rsidR="00601F2E" w:rsidRDefault="00601F2E" w:rsidP="00E1660D">
                      <w:pPr>
                        <w:jc w:val="both"/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</w:pPr>
                    </w:p>
                    <w:p w14:paraId="404F240E" w14:textId="77777777" w:rsidR="00601F2E" w:rsidRPr="00E1660D" w:rsidRDefault="00601F2E" w:rsidP="00E1660D">
                      <w:pPr>
                        <w:jc w:val="both"/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</w:pPr>
                    </w:p>
                    <w:p w14:paraId="406F9CB6" w14:textId="77777777" w:rsidR="00601F2E" w:rsidRDefault="00601F2E" w:rsidP="00E1660D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12F36BD3" w14:textId="5FD5002F" w:rsidR="006C705E" w:rsidRDefault="006C705E" w:rsidP="006C705E">
      <w:pPr>
        <w:pStyle w:val="Paragraphedeliste"/>
        <w:ind w:left="360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78E322C3" w14:textId="38EBAB60" w:rsidR="006C705E" w:rsidRDefault="006C705E" w:rsidP="006C705E">
      <w:pPr>
        <w:pStyle w:val="Paragraphedeliste"/>
        <w:ind w:left="360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36731CEF" w14:textId="33394E0E" w:rsidR="006C705E" w:rsidRPr="00F44374" w:rsidRDefault="006C705E" w:rsidP="006C705E">
      <w:pPr>
        <w:pStyle w:val="Paragraphedeliste"/>
        <w:ind w:left="360"/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7D9DA2A6" w14:textId="125E1F01" w:rsidR="00416083" w:rsidRDefault="006C705E" w:rsidP="00416083">
      <w:pPr>
        <w:pStyle w:val="Paragraphedeliste"/>
        <w:ind w:left="0"/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/>
          <w:noProof/>
          <w:color w:val="00B050"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32128" behindDoc="0" locked="0" layoutInCell="1" allowOverlap="1" wp14:anchorId="1F3347FC" wp14:editId="59945284">
                <wp:simplePos x="0" y="0"/>
                <wp:positionH relativeFrom="column">
                  <wp:posOffset>-257810</wp:posOffset>
                </wp:positionH>
                <wp:positionV relativeFrom="paragraph">
                  <wp:posOffset>85762</wp:posOffset>
                </wp:positionV>
                <wp:extent cx="659008" cy="1241386"/>
                <wp:effectExtent l="0" t="0" r="27305" b="54610"/>
                <wp:wrapNone/>
                <wp:docPr id="189" name="Groupe 1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9008" cy="1241386"/>
                          <a:chOff x="0" y="0"/>
                          <a:chExt cx="659008" cy="1241386"/>
                        </a:xfrm>
                      </wpg:grpSpPr>
                      <wps:wsp>
                        <wps:cNvPr id="249" name="Connecteur droit avec flèche 249"/>
                        <wps:cNvCnPr/>
                        <wps:spPr>
                          <a:xfrm>
                            <a:off x="357094" y="364564"/>
                            <a:ext cx="0" cy="876822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88" name="Groupe 188"/>
                        <wpg:cNvGrpSpPr/>
                        <wpg:grpSpPr>
                          <a:xfrm>
                            <a:off x="0" y="0"/>
                            <a:ext cx="659008" cy="983839"/>
                            <a:chOff x="0" y="0"/>
                            <a:chExt cx="659008" cy="983839"/>
                          </a:xfrm>
                        </wpg:grpSpPr>
                        <wps:wsp>
                          <wps:cNvPr id="247" name="Organigramme : Connecteur 247"/>
                          <wps:cNvSpPr/>
                          <wps:spPr>
                            <a:xfrm>
                              <a:off x="101600" y="83670"/>
                              <a:ext cx="557408" cy="532356"/>
                            </a:xfrm>
                            <a:prstGeom prst="flowChartConnector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8" name="Zone de texte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059" y="0"/>
                              <a:ext cx="287655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BE383B" w14:textId="77777777" w:rsidR="00601F2E" w:rsidRDefault="00601F2E" w:rsidP="00F44374">
                                <w:pPr>
                                  <w:rPr>
                                    <w:rFonts w:asciiTheme="minorHAnsi" w:hAnsiTheme="minorHAnsi" w:cstheme="minorHAnsi"/>
                                  </w:rPr>
                                </w:pPr>
                                <w:r w:rsidRPr="00B85F62">
                                  <w:rPr>
                                    <w:rFonts w:asciiTheme="minorHAnsi" w:hAnsiTheme="minorHAnsi" w:cstheme="minorHAnsi"/>
                                  </w:rPr>
                                  <w:t>G</w:t>
                                </w:r>
                              </w:p>
                              <w:p w14:paraId="467FEFCC" w14:textId="77777777" w:rsidR="00601F2E" w:rsidRPr="00B85F62" w:rsidRDefault="00601F2E" w:rsidP="00F44374">
                                <w:pPr>
                                  <w:rPr>
                                    <w:rFonts w:asciiTheme="minorHAnsi" w:hAnsiTheme="minorHAnsi" w:cstheme="minorHAnsi"/>
                                    <w:b/>
                                    <w:bCs/>
                                  </w:rPr>
                                </w:pPr>
                                <w:r w:rsidRPr="00B85F62">
                                  <w:rPr>
                                    <w:rFonts w:asciiTheme="minorHAnsi" w:hAnsiTheme="minorHAnsi" w:cstheme="minorHAnsi"/>
                                    <w:b/>
                                    <w:bCs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" name="Zone de texte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87294"/>
                              <a:ext cx="419100" cy="296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2D6B10" w14:textId="77777777" w:rsidR="00601F2E" w:rsidRPr="00F37616" w:rsidRDefault="00601F2E" w:rsidP="00F44374">
                                <w:pPr>
                                  <w:rPr>
                                    <w:color w:val="FF0000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P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F3347FC" id="Groupe 189" o:spid="_x0000_s1045" style="position:absolute;left:0;text-align:left;margin-left:-20.3pt;margin-top:6.75pt;width:51.9pt;height:97.75pt;z-index:251632128" coordsize="6590,124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249" o:spid="_x0000_s1046" type="#_x0000_t32" style="position:absolute;left:3570;top:3645;width:0;height:87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" strokecolor="red" strokeweight="1pt">
                  <v:stroke endarrow="block" joinstyle="miter"/>
                </v:shape>
                <v:group id="Groupe 188" o:spid="_x0000_s1047" style="position:absolute;width:6590;height:9838" coordsize="6590,9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ZUA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QivPyAR6/Q8AAP//AwBQSwECLQAUAAYACAAAACEA2+H2y+4AAACFAQAAEwAAAAAAAAAA&#10;AAAAAAAAAAAAW0NvbnRlbnRfVHlwZXNdLnhtbFBLAQItABQABgAIAAAAIQBa9CxbvwAAABUBAAAL&#10;AAAAAAAAAAAAAAAAAB8BAABfcmVscy8ucmVsc1BLAQItABQABgAIAAAAIQDYYZUAxQAAANwAAAAP&#10;AAAAAAAAAAAAAAAAAAcCAABkcnMvZG93bnJldi54bWxQSwUGAAAAAAMAAwC3AAAA+QIAAAAA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Organigramme : Connecteur 247" o:spid="_x0000_s1048" type="#_x0000_t120" style="position:absolute;left:1016;top:836;width:5574;height:53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" filled="f" strokecolor="#1f3763 [1604]" strokeweight="1pt">
                    <v:stroke joinstyle="miter"/>
                  </v:shape>
                  <v:shape id="Zone de texte 248" o:spid="_x0000_s1049" type="#_x0000_t202" style="position:absolute;left:2390;width:2877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cta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a18Uw8AnJ9AwAA//8DAFBLAQItABQABgAIAAAAIQDb4fbL7gAAAIUBAAATAAAAAAAAAAAAAAAA&#10;AAAAAABbQ29udGVudF9UeXBlc10ueG1sUEsBAi0AFAAGAAgAAAAhAFr0LFu/AAAAFQEAAAsAAAAA&#10;AAAAAAAAAAAAHwEAAF9yZWxzLy5yZWxzUEsBAi0AFAAGAAgAAAAhAF9py1rBAAAA3AAAAA8AAAAA&#10;AAAAAAAAAAAABwIAAGRycy9kb3ducmV2LnhtbFBLBQYAAAAAAwADALcAAAD1AgAAAAA=&#10;" filled="f" stroked="f">
                    <v:textbox>
                      <w:txbxContent>
                        <w:p w14:paraId="32BE383B" w14:textId="77777777" w:rsidR="00601F2E" w:rsidRDefault="00601F2E" w:rsidP="00F44374">
                          <w:pPr>
                            <w:rPr>
                              <w:rFonts w:asciiTheme="minorHAnsi" w:hAnsiTheme="minorHAnsi" w:cstheme="minorHAnsi"/>
                            </w:rPr>
                          </w:pPr>
                          <w:r w:rsidRPr="00B85F62">
                            <w:rPr>
                              <w:rFonts w:asciiTheme="minorHAnsi" w:hAnsiTheme="minorHAnsi" w:cstheme="minorHAnsi"/>
                            </w:rPr>
                            <w:t>G</w:t>
                          </w:r>
                        </w:p>
                        <w:p w14:paraId="467FEFCC" w14:textId="77777777" w:rsidR="00601F2E" w:rsidRPr="00B85F62" w:rsidRDefault="00601F2E" w:rsidP="00F44374">
                          <w:pPr>
                            <w:rPr>
                              <w:rFonts w:asciiTheme="minorHAnsi" w:hAnsiTheme="minorHAnsi" w:cstheme="minorHAnsi"/>
                              <w:b/>
                              <w:bCs/>
                            </w:rPr>
                          </w:pPr>
                          <w:r w:rsidRPr="00B85F62">
                            <w:rPr>
                              <w:rFonts w:asciiTheme="minorHAnsi" w:hAnsiTheme="minorHAnsi" w:cstheme="minorHAnsi"/>
                              <w:b/>
                              <w:bCs/>
                            </w:rPr>
                            <w:t>x</w:t>
                          </w:r>
                        </w:p>
                      </w:txbxContent>
                    </v:textbox>
                  </v:shape>
                  <v:shape id="Zone de texte 250" o:spid="_x0000_s1050" type="#_x0000_t202" style="position:absolute;top:6872;width:4191;height:2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" filled="f" stroked="f">
                    <v:textbox style="mso-fit-shape-to-text:t">
                      <w:txbxContent>
                        <w:p w14:paraId="592D6B10" w14:textId="77777777" w:rsidR="00601F2E" w:rsidRPr="00F37616" w:rsidRDefault="00601F2E" w:rsidP="00F44374">
                          <w:pPr>
                            <w:rPr>
                              <w:color w:val="FF0000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P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16083">
        <w:rPr>
          <w:rFonts w:asciiTheme="minorHAnsi" w:hAnsiTheme="minorHAnsi" w:cstheme="minorHAnsi"/>
          <w:szCs w:val="24"/>
        </w:rPr>
        <w:tab/>
      </w:r>
      <w:r w:rsidR="00416083" w:rsidRPr="00F44374">
        <w:rPr>
          <w:rFonts w:asciiTheme="minorHAnsi" w:hAnsiTheme="minorHAnsi" w:cstheme="minorHAnsi"/>
          <w:color w:val="00B0F0"/>
          <w:szCs w:val="24"/>
        </w:rPr>
        <w:t>Exemple d’un parachutiste en chute libre</w:t>
      </w:r>
    </w:p>
    <w:p w14:paraId="2E6D44D4" w14:textId="10A7E480" w:rsidR="00416083" w:rsidRDefault="00416083" w:rsidP="00416083">
      <w:pPr>
        <w:pStyle w:val="Paragraphedeliste"/>
        <w:ind w:left="0"/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ab/>
      </w:r>
      <w:r w:rsidR="00C9241C" w:rsidRPr="004F577F">
        <w:rPr>
          <w:rFonts w:asciiTheme="minorHAnsi" w:hAnsiTheme="minorHAnsi" w:cstheme="minorHAnsi"/>
          <w:color w:val="00B0F0"/>
          <w:szCs w:val="24"/>
        </w:rPr>
        <w:t>1.&amp;2.</w:t>
      </w:r>
      <w:r w:rsidRPr="004F577F">
        <w:rPr>
          <w:rFonts w:asciiTheme="minorHAnsi" w:hAnsiTheme="minorHAnsi" w:cstheme="minorHAnsi"/>
          <w:color w:val="00B0F0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 xml:space="preserve">Soit le </w:t>
      </w:r>
      <w:r w:rsidRPr="00F44374">
        <w:rPr>
          <w:rFonts w:asciiTheme="minorHAnsi" w:hAnsiTheme="minorHAnsi" w:cstheme="minorHAnsi"/>
          <w:b/>
          <w:bCs/>
          <w:szCs w:val="24"/>
        </w:rPr>
        <w:t>système</w:t>
      </w:r>
      <w:r>
        <w:rPr>
          <w:rFonts w:asciiTheme="minorHAnsi" w:hAnsiTheme="minorHAnsi" w:cstheme="minorHAnsi"/>
          <w:szCs w:val="24"/>
        </w:rPr>
        <w:t xml:space="preserve"> </w:t>
      </w:r>
      <w:r w:rsidRPr="00E2784E">
        <w:rPr>
          <w:rFonts w:asciiTheme="minorHAnsi" w:hAnsiTheme="minorHAnsi" w:cstheme="minorHAnsi"/>
          <w:szCs w:val="24"/>
          <w:highlight w:val="yellow"/>
        </w:rPr>
        <w:t>{</w:t>
      </w:r>
      <w:r w:rsidR="006C705E">
        <w:rPr>
          <w:rFonts w:asciiTheme="minorHAnsi" w:hAnsiTheme="minorHAnsi" w:cstheme="minorHAnsi"/>
          <w:szCs w:val="24"/>
          <w:highlight w:val="yellow"/>
        </w:rPr>
        <w:t>………………………………….</w:t>
      </w:r>
      <w:r w:rsidRPr="00E2784E">
        <w:rPr>
          <w:rFonts w:asciiTheme="minorHAnsi" w:hAnsiTheme="minorHAnsi" w:cstheme="minorHAnsi"/>
          <w:szCs w:val="24"/>
          <w:highlight w:val="yellow"/>
        </w:rPr>
        <w:t>}</w:t>
      </w:r>
      <w:r>
        <w:rPr>
          <w:rFonts w:asciiTheme="minorHAnsi" w:hAnsiTheme="minorHAnsi" w:cstheme="minorHAnsi"/>
          <w:szCs w:val="24"/>
        </w:rPr>
        <w:t xml:space="preserve"> étudié dans le </w:t>
      </w:r>
      <w:r w:rsidRPr="00F44374">
        <w:rPr>
          <w:rFonts w:asciiTheme="minorHAnsi" w:hAnsiTheme="minorHAnsi" w:cstheme="minorHAnsi"/>
          <w:b/>
          <w:bCs/>
          <w:szCs w:val="24"/>
        </w:rPr>
        <w:t>Référentiel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……</w:t>
      </w:r>
      <w:r w:rsid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..</w:t>
      </w:r>
      <w:r w:rsidR="006C705E" w:rsidRPr="006C705E">
        <w:rPr>
          <w:rFonts w:asciiTheme="minorHAnsi" w:hAnsiTheme="minorHAnsi" w:cstheme="minorHAnsi"/>
          <w:b/>
          <w:bCs/>
          <w:color w:val="000000" w:themeColor="text1"/>
          <w:szCs w:val="24"/>
          <w:highlight w:val="yellow"/>
        </w:rPr>
        <w:t>…</w:t>
      </w:r>
      <w:r>
        <w:rPr>
          <w:rFonts w:asciiTheme="minorHAnsi" w:hAnsiTheme="minorHAnsi" w:cstheme="minorHAnsi"/>
          <w:szCs w:val="24"/>
        </w:rPr>
        <w:t xml:space="preserve"> </w:t>
      </w:r>
    </w:p>
    <w:p w14:paraId="19E95748" w14:textId="07E90B2B" w:rsidR="006C705E" w:rsidRDefault="00C9241C" w:rsidP="006C705E">
      <w:pPr>
        <w:pStyle w:val="Paragraphedeliste"/>
        <w:ind w:left="708"/>
        <w:jc w:val="both"/>
        <w:rPr>
          <w:rFonts w:asciiTheme="minorHAnsi" w:hAnsiTheme="minorHAnsi" w:cstheme="minorHAnsi"/>
          <w:szCs w:val="24"/>
        </w:rPr>
      </w:pPr>
      <w:r w:rsidRPr="004F577F">
        <w:rPr>
          <w:rFonts w:asciiTheme="minorHAnsi" w:hAnsiTheme="minorHAnsi" w:cstheme="minorHAnsi"/>
          <w:color w:val="00B0F0"/>
          <w:szCs w:val="24"/>
        </w:rPr>
        <w:t>3.</w:t>
      </w:r>
      <w:r w:rsidR="00416083" w:rsidRPr="004F577F">
        <w:rPr>
          <w:rFonts w:asciiTheme="minorHAnsi" w:hAnsiTheme="minorHAnsi" w:cstheme="minorHAnsi"/>
          <w:color w:val="00B0F0"/>
          <w:szCs w:val="24"/>
        </w:rPr>
        <w:t xml:space="preserve"> </w:t>
      </w:r>
      <w:r w:rsidR="00416083">
        <w:rPr>
          <w:rFonts w:asciiTheme="minorHAnsi" w:hAnsiTheme="minorHAnsi" w:cstheme="minorHAnsi"/>
          <w:szCs w:val="24"/>
        </w:rPr>
        <w:t xml:space="preserve">Bilan des </w:t>
      </w:r>
      <w:r w:rsidR="00416083" w:rsidRPr="00F44374">
        <w:rPr>
          <w:rFonts w:asciiTheme="minorHAnsi" w:hAnsiTheme="minorHAnsi" w:cstheme="minorHAnsi"/>
          <w:b/>
          <w:bCs/>
          <w:szCs w:val="24"/>
        </w:rPr>
        <w:t>forces extérieur</w:t>
      </w:r>
      <w:r w:rsidR="00F44374" w:rsidRPr="00F44374">
        <w:rPr>
          <w:rFonts w:asciiTheme="minorHAnsi" w:hAnsiTheme="minorHAnsi" w:cstheme="minorHAnsi"/>
          <w:b/>
          <w:bCs/>
          <w:szCs w:val="24"/>
        </w:rPr>
        <w:t>e</w:t>
      </w:r>
      <w:r w:rsidR="00416083" w:rsidRPr="00F44374">
        <w:rPr>
          <w:rFonts w:asciiTheme="minorHAnsi" w:hAnsiTheme="minorHAnsi" w:cstheme="minorHAnsi"/>
          <w:b/>
          <w:bCs/>
          <w:szCs w:val="24"/>
        </w:rPr>
        <w:t>s</w:t>
      </w:r>
      <w:r w:rsidR="00416083">
        <w:rPr>
          <w:rFonts w:asciiTheme="minorHAnsi" w:hAnsiTheme="minorHAnsi" w:cstheme="minorHAnsi"/>
          <w:szCs w:val="24"/>
        </w:rPr>
        <w:t xml:space="preserve"> appliquées sur l’objet : </w:t>
      </w:r>
    </w:p>
    <w:p w14:paraId="0B839BA1" w14:textId="1B979063" w:rsidR="00E1660D" w:rsidRDefault="00C9241C" w:rsidP="006C705E">
      <w:pPr>
        <w:pStyle w:val="Paragraphedeliste"/>
        <w:ind w:left="708"/>
        <w:jc w:val="both"/>
        <w:rPr>
          <w:rFonts w:asciiTheme="minorHAnsi" w:hAnsiTheme="minorHAnsi" w:cstheme="minorHAnsi"/>
          <w:szCs w:val="24"/>
        </w:rPr>
      </w:pPr>
      <w:r w:rsidRPr="004F577F">
        <w:rPr>
          <w:rFonts w:asciiTheme="minorHAnsi" w:hAnsiTheme="minorHAnsi" w:cstheme="minorHAnsi"/>
          <w:color w:val="00B0F0"/>
          <w:szCs w:val="24"/>
        </w:rPr>
        <w:t xml:space="preserve">4. </w:t>
      </w:r>
      <w:r w:rsidR="00416083">
        <w:rPr>
          <w:rFonts w:asciiTheme="minorHAnsi" w:hAnsiTheme="minorHAnsi" w:cstheme="minorHAnsi"/>
          <w:szCs w:val="24"/>
        </w:rPr>
        <w:t xml:space="preserve">Application de la </w:t>
      </w:r>
      <w:r w:rsidR="00416083" w:rsidRPr="00F44374">
        <w:rPr>
          <w:rFonts w:asciiTheme="minorHAnsi" w:hAnsiTheme="minorHAnsi" w:cstheme="minorHAnsi"/>
          <w:b/>
          <w:bCs/>
          <w:szCs w:val="24"/>
        </w:rPr>
        <w:t>2</w:t>
      </w:r>
      <w:r w:rsidR="00416083" w:rsidRPr="00F44374">
        <w:rPr>
          <w:rFonts w:asciiTheme="minorHAnsi" w:hAnsiTheme="minorHAnsi" w:cstheme="minorHAnsi"/>
          <w:b/>
          <w:bCs/>
          <w:szCs w:val="24"/>
          <w:vertAlign w:val="superscript"/>
        </w:rPr>
        <w:t>ème</w:t>
      </w:r>
      <w:r w:rsidR="00416083" w:rsidRPr="00F44374">
        <w:rPr>
          <w:rFonts w:asciiTheme="minorHAnsi" w:hAnsiTheme="minorHAnsi" w:cstheme="minorHAnsi"/>
          <w:b/>
          <w:bCs/>
          <w:szCs w:val="24"/>
        </w:rPr>
        <w:t xml:space="preserve"> loi de Newton</w:t>
      </w:r>
      <w:r w:rsidR="00416083">
        <w:rPr>
          <w:rFonts w:asciiTheme="minorHAnsi" w:hAnsiTheme="minorHAnsi" w:cstheme="minorHAnsi"/>
          <w:szCs w:val="24"/>
        </w:rPr>
        <w:t xml:space="preserve"> : </w:t>
      </w:r>
    </w:p>
    <w:p w14:paraId="02EA5EBE" w14:textId="5AE05D36" w:rsidR="003C06CB" w:rsidRDefault="00C9241C" w:rsidP="003C06CB">
      <w:pPr>
        <w:pStyle w:val="Paragraphedeliste"/>
        <w:ind w:left="709"/>
        <w:jc w:val="both"/>
        <w:rPr>
          <w:rFonts w:asciiTheme="minorHAnsi" w:hAnsiTheme="minorHAnsi" w:cstheme="minorHAnsi"/>
          <w:szCs w:val="24"/>
        </w:rPr>
      </w:pPr>
      <w:r w:rsidRPr="004F577F">
        <w:rPr>
          <w:rFonts w:asciiTheme="minorHAnsi" w:hAnsiTheme="minorHAnsi" w:cstheme="minorHAnsi"/>
          <w:color w:val="00B0F0"/>
          <w:szCs w:val="24"/>
        </w:rPr>
        <w:t>5.</w:t>
      </w:r>
      <w:r w:rsidR="003C06CB" w:rsidRPr="004F577F">
        <w:rPr>
          <w:rFonts w:asciiTheme="minorHAnsi" w:hAnsiTheme="minorHAnsi" w:cstheme="minorHAnsi"/>
          <w:color w:val="00B0F0"/>
          <w:szCs w:val="24"/>
        </w:rPr>
        <w:t xml:space="preserve"> </w:t>
      </w:r>
      <w:r w:rsidR="003C06CB" w:rsidRPr="00E2784E">
        <w:rPr>
          <w:rFonts w:asciiTheme="minorHAnsi" w:hAnsiTheme="minorHAnsi" w:cstheme="minorHAnsi"/>
          <w:b/>
          <w:bCs/>
          <w:szCs w:val="24"/>
        </w:rPr>
        <w:t>projection</w:t>
      </w:r>
      <w:r w:rsidR="003C06CB" w:rsidRPr="003C06CB">
        <w:rPr>
          <w:rFonts w:asciiTheme="minorHAnsi" w:hAnsiTheme="minorHAnsi" w:cstheme="minorHAnsi"/>
          <w:szCs w:val="24"/>
        </w:rPr>
        <w:t xml:space="preserve"> dans un repère Oz</w:t>
      </w:r>
      <w:r w:rsidR="003C06CB">
        <w:rPr>
          <w:rFonts w:asciiTheme="minorHAnsi" w:hAnsiTheme="minorHAnsi" w:cstheme="minorHAnsi"/>
          <w:szCs w:val="24"/>
        </w:rPr>
        <w:t xml:space="preserve"> (vertical et orienté vers le </w:t>
      </w:r>
      <w:r w:rsidR="00A2026A">
        <w:rPr>
          <w:rFonts w:asciiTheme="minorHAnsi" w:hAnsiTheme="minorHAnsi" w:cstheme="minorHAnsi"/>
          <w:szCs w:val="24"/>
        </w:rPr>
        <w:t>haut</w:t>
      </w:r>
      <w:r w:rsidR="003C06CB">
        <w:rPr>
          <w:rFonts w:asciiTheme="minorHAnsi" w:hAnsiTheme="minorHAnsi" w:cstheme="minorHAnsi"/>
          <w:szCs w:val="24"/>
        </w:rPr>
        <w:t>)</w:t>
      </w:r>
    </w:p>
    <w:p w14:paraId="441D762F" w14:textId="77777777" w:rsidR="006665FA" w:rsidRDefault="00111048" w:rsidP="006665FA">
      <w:pPr>
        <w:pStyle w:val="Paragraphedeliste"/>
        <w:numPr>
          <w:ilvl w:val="0"/>
          <w:numId w:val="10"/>
        </w:numPr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/>
          <w:bCs/>
          <w:szCs w:val="24"/>
        </w:rPr>
        <w:t>La primitive donne pour la vitesse</w:t>
      </w:r>
      <w:r w:rsidR="0000758E" w:rsidRPr="00111048">
        <w:rPr>
          <w:rFonts w:asciiTheme="minorHAnsi" w:hAnsiTheme="minorHAnsi" w:cstheme="minorHAnsi"/>
          <w:szCs w:val="24"/>
        </w:rPr>
        <w:t xml:space="preserve"> : </w:t>
      </w:r>
    </w:p>
    <w:p w14:paraId="30AE7701" w14:textId="1B4BC4D6" w:rsidR="006665FA" w:rsidRDefault="0000758E" w:rsidP="006665FA">
      <w:pPr>
        <w:pStyle w:val="Paragraphedeliste"/>
        <w:numPr>
          <w:ilvl w:val="3"/>
          <w:numId w:val="8"/>
        </w:numPr>
        <w:ind w:left="993"/>
        <w:jc w:val="both"/>
        <w:rPr>
          <w:rFonts w:asciiTheme="minorHAnsi" w:hAnsiTheme="minorHAnsi" w:cstheme="minorHAnsi"/>
          <w:szCs w:val="24"/>
        </w:rPr>
      </w:pPr>
      <w:r w:rsidRPr="006665FA">
        <w:rPr>
          <w:rFonts w:asciiTheme="minorHAnsi" w:hAnsiTheme="minorHAnsi" w:cstheme="minorHAnsi"/>
          <w:b/>
          <w:bCs/>
          <w:szCs w:val="24"/>
        </w:rPr>
        <w:t>conditions initiales sur la vitesse</w:t>
      </w:r>
      <w:r w:rsidRPr="006665FA">
        <w:rPr>
          <w:rFonts w:asciiTheme="minorHAnsi" w:hAnsiTheme="minorHAnsi" w:cstheme="minorHAnsi"/>
          <w:szCs w:val="24"/>
        </w:rPr>
        <w:t> :</w:t>
      </w:r>
      <w:r w:rsidR="00111048" w:rsidRPr="006665FA">
        <w:rPr>
          <w:rFonts w:asciiTheme="minorHAnsi" w:hAnsiTheme="minorHAnsi" w:cstheme="minorHAnsi"/>
          <w:szCs w:val="24"/>
        </w:rPr>
        <w:t xml:space="preserve"> </w:t>
      </w:r>
    </w:p>
    <w:p w14:paraId="70ABC6DD" w14:textId="43B33F34" w:rsidR="00111048" w:rsidRPr="006665FA" w:rsidRDefault="0000758E" w:rsidP="006665FA">
      <w:pPr>
        <w:pStyle w:val="Paragraphedeliste"/>
        <w:numPr>
          <w:ilvl w:val="3"/>
          <w:numId w:val="8"/>
        </w:numPr>
        <w:ind w:left="993"/>
        <w:jc w:val="both"/>
        <w:rPr>
          <w:rFonts w:asciiTheme="minorHAnsi" w:hAnsiTheme="minorHAnsi" w:cstheme="minorHAnsi"/>
          <w:szCs w:val="24"/>
        </w:rPr>
      </w:pPr>
      <w:r w:rsidRPr="006665FA">
        <w:rPr>
          <w:rFonts w:asciiTheme="minorHAnsi" w:hAnsiTheme="minorHAnsi" w:cstheme="minorHAnsi"/>
          <w:b/>
          <w:bCs/>
          <w:szCs w:val="24"/>
        </w:rPr>
        <w:t xml:space="preserve">équation horaire pour la vitesse </w:t>
      </w:r>
      <w:r w:rsidRPr="006665FA">
        <w:rPr>
          <w:rFonts w:asciiTheme="minorHAnsi" w:hAnsiTheme="minorHAnsi" w:cstheme="minorHAnsi"/>
          <w:szCs w:val="24"/>
        </w:rPr>
        <w:t xml:space="preserve">: </w:t>
      </w:r>
      <w:r w:rsidR="00111048" w:rsidRPr="006665FA">
        <w:rPr>
          <w:rFonts w:asciiTheme="minorHAnsi" w:hAnsiTheme="minorHAnsi" w:cstheme="minorHAnsi"/>
          <w:szCs w:val="24"/>
        </w:rPr>
        <w:tab/>
      </w:r>
      <w:r w:rsidR="00111048" w:rsidRPr="006665FA">
        <w:rPr>
          <w:rFonts w:asciiTheme="minorHAnsi" w:hAnsiTheme="minorHAnsi" w:cstheme="minorHAnsi"/>
          <w:szCs w:val="24"/>
        </w:rPr>
        <w:tab/>
      </w:r>
      <w:r w:rsidR="00111048" w:rsidRPr="006665FA">
        <w:rPr>
          <w:rFonts w:asciiTheme="minorHAnsi" w:hAnsiTheme="minorHAnsi" w:cstheme="minorHAnsi"/>
          <w:szCs w:val="24"/>
        </w:rPr>
        <w:tab/>
      </w:r>
    </w:p>
    <w:p w14:paraId="727C72F2" w14:textId="7A669F60" w:rsidR="00A2026A" w:rsidRDefault="00111048" w:rsidP="006665FA">
      <w:pPr>
        <w:pStyle w:val="Paragraphedeliste"/>
        <w:numPr>
          <w:ilvl w:val="0"/>
          <w:numId w:val="10"/>
        </w:numPr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L</w:t>
      </w:r>
      <w:r w:rsidRPr="00247CBA">
        <w:rPr>
          <w:rFonts w:asciiTheme="minorHAnsi" w:hAnsiTheme="minorHAnsi" w:cstheme="minorHAnsi"/>
          <w:b/>
          <w:bCs/>
          <w:szCs w:val="24"/>
        </w:rPr>
        <w:t>a primitive donne pour la position</w:t>
      </w:r>
      <w:r>
        <w:rPr>
          <w:rFonts w:asciiTheme="minorHAnsi" w:hAnsiTheme="minorHAnsi" w:cstheme="minorHAnsi"/>
          <w:szCs w:val="24"/>
        </w:rPr>
        <w:t> :</w:t>
      </w:r>
    </w:p>
    <w:p w14:paraId="76025000" w14:textId="77777777" w:rsidR="006665FA" w:rsidRDefault="005D46CB" w:rsidP="006665FA">
      <w:pPr>
        <w:pStyle w:val="Paragraphedeliste"/>
        <w:numPr>
          <w:ilvl w:val="3"/>
          <w:numId w:val="8"/>
        </w:numPr>
        <w:ind w:left="993"/>
        <w:jc w:val="both"/>
        <w:rPr>
          <w:rFonts w:asciiTheme="minorHAnsi" w:hAnsiTheme="minorHAnsi" w:cstheme="minorHAnsi"/>
          <w:szCs w:val="24"/>
        </w:rPr>
      </w:pPr>
      <w:r w:rsidRPr="00111048">
        <w:rPr>
          <w:rFonts w:asciiTheme="minorHAnsi" w:hAnsiTheme="minorHAnsi" w:cstheme="minorHAnsi"/>
          <w:b/>
          <w:bCs/>
          <w:szCs w:val="24"/>
        </w:rPr>
        <w:t xml:space="preserve">conditions initiales sur la </w:t>
      </w:r>
      <w:r>
        <w:rPr>
          <w:rFonts w:asciiTheme="minorHAnsi" w:hAnsiTheme="minorHAnsi" w:cstheme="minorHAnsi"/>
          <w:b/>
          <w:bCs/>
          <w:szCs w:val="24"/>
        </w:rPr>
        <w:t>position</w:t>
      </w:r>
      <w:r>
        <w:rPr>
          <w:rFonts w:asciiTheme="minorHAnsi" w:hAnsiTheme="minorHAnsi" w:cstheme="minorHAnsi"/>
          <w:szCs w:val="24"/>
        </w:rPr>
        <w:t xml:space="preserve"> : </w:t>
      </w:r>
    </w:p>
    <w:p w14:paraId="7B0BB72C" w14:textId="6A31C395" w:rsidR="003C06CB" w:rsidRDefault="00250B96" w:rsidP="006665FA">
      <w:pPr>
        <w:pStyle w:val="Paragraphedeliste"/>
        <w:numPr>
          <w:ilvl w:val="3"/>
          <w:numId w:val="8"/>
        </w:numPr>
        <w:ind w:left="993"/>
        <w:jc w:val="both"/>
        <w:rPr>
          <w:rFonts w:asciiTheme="minorHAnsi" w:hAnsiTheme="minorHAnsi" w:cstheme="minorHAnsi"/>
          <w:szCs w:val="24"/>
        </w:rPr>
      </w:pPr>
      <w:r w:rsidRPr="006665FA">
        <w:rPr>
          <w:rFonts w:asciiTheme="minorHAnsi" w:hAnsiTheme="minorHAnsi" w:cstheme="minorHAnsi"/>
          <w:b/>
          <w:bCs/>
          <w:szCs w:val="24"/>
        </w:rPr>
        <w:t>L’équation horaire pour la position</w:t>
      </w:r>
      <w:r w:rsidR="006665FA">
        <w:rPr>
          <w:rFonts w:asciiTheme="minorHAnsi" w:hAnsiTheme="minorHAnsi" w:cstheme="minorHAnsi"/>
          <w:szCs w:val="24"/>
        </w:rPr>
        <w:t> :</w:t>
      </w:r>
    </w:p>
    <w:p w14:paraId="23627AAD" w14:textId="5498945B" w:rsidR="003C06CB" w:rsidRPr="003C06CB" w:rsidRDefault="003C06CB" w:rsidP="003C06CB">
      <w:pPr>
        <w:pStyle w:val="Paragraphedeliste"/>
        <w:ind w:left="1068"/>
        <w:jc w:val="both"/>
        <w:rPr>
          <w:rFonts w:asciiTheme="minorHAnsi" w:hAnsiTheme="minorHAnsi" w:cstheme="minorHAnsi"/>
          <w:szCs w:val="24"/>
        </w:rPr>
      </w:pPr>
    </w:p>
    <w:p w14:paraId="439371CC" w14:textId="0943EF03" w:rsidR="002A212F" w:rsidRDefault="0091698A" w:rsidP="00082039">
      <w:pPr>
        <w:pStyle w:val="Paragraphedeliste"/>
        <w:numPr>
          <w:ilvl w:val="1"/>
          <w:numId w:val="15"/>
        </w:num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 w:rsidRPr="00E1660D">
        <w:rPr>
          <w:rFonts w:asciiTheme="minorHAnsi" w:hAnsiTheme="minorHAnsi" w:cstheme="minorHAnsi"/>
          <w:b/>
          <w:color w:val="00B050"/>
          <w:szCs w:val="24"/>
          <w:u w:val="single"/>
        </w:rPr>
        <w:t>cas où le mouvement du centre de masse est connu</w:t>
      </w:r>
    </w:p>
    <w:p w14:paraId="5017118F" w14:textId="04AE2043" w:rsidR="006665FA" w:rsidRDefault="006665FA" w:rsidP="006665FA">
      <w:p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501B115A" wp14:editId="6A448A15">
                <wp:simplePos x="0" y="0"/>
                <wp:positionH relativeFrom="column">
                  <wp:posOffset>268905</wp:posOffset>
                </wp:positionH>
                <wp:positionV relativeFrom="paragraph">
                  <wp:posOffset>78814</wp:posOffset>
                </wp:positionV>
                <wp:extent cx="6249670" cy="538097"/>
                <wp:effectExtent l="38100" t="38100" r="113030" b="109855"/>
                <wp:wrapNone/>
                <wp:docPr id="45" name="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49670" cy="538097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2">
                              <a:lumMod val="40000"/>
                              <a:lumOff val="60000"/>
                            </a:schemeClr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195BF2" w14:textId="107BDA04" w:rsidR="00601F2E" w:rsidRPr="00E1660D" w:rsidRDefault="00601F2E" w:rsidP="00DD3A10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</w:pPr>
                            <w:r w:rsidRPr="00E1660D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L’application de la seconde loi de Newton</w:t>
                            </w:r>
                            <w:r w:rsidRPr="00E1660D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dans le </w:t>
                            </w:r>
                            <w:r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>cas où le mouvement du centre de masse est connu</w:t>
                            </w:r>
                            <w:r w:rsidRPr="00E1660D">
                              <w:rPr>
                                <w:rFonts w:asciiTheme="minorHAnsi" w:hAnsiTheme="minorHAnsi" w:cstheme="minorHAnsi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 w:rsidRPr="00E1660D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permet de déterminer </w:t>
                            </w:r>
                            <w:r w:rsidR="006665FA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</w:t>
                            </w:r>
                            <w:r w:rsidR="006665FA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665FA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</w:t>
                            </w:r>
                            <w:r w:rsidR="006665FA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665FA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</w:t>
                            </w:r>
                            <w:r w:rsidR="006665FA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665FA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</w:t>
                            </w:r>
                            <w:r w:rsidR="006665FA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665FA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</w:t>
                            </w:r>
                            <w:r w:rsidR="006665FA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665FA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</w:t>
                            </w:r>
                            <w:r w:rsidR="006665FA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665FA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</w:t>
                            </w:r>
                            <w:r w:rsidR="006665FA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665FA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……</w:t>
                            </w:r>
                            <w:r w:rsidR="006665FA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..</w:t>
                            </w:r>
                            <w:r w:rsidR="006665FA" w:rsidRPr="006C705E"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  <w:highlight w:val="yellow"/>
                              </w:rPr>
                              <w:t>…</w:t>
                            </w:r>
                            <w:r>
                              <w:rPr>
                                <w:rFonts w:asciiTheme="minorHAnsi" w:hAnsiTheme="minorHAnsi" w:cstheme="minorHAnsi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.</w:t>
                            </w:r>
                          </w:p>
                          <w:p w14:paraId="3AE93A17" w14:textId="77777777" w:rsidR="00601F2E" w:rsidRDefault="00601F2E" w:rsidP="00DD3A1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01B115A" id="Rectangle 45" o:spid="_x0000_s1051" style="position:absolute;left:0;text-align:left;margin-left:21.15pt;margin-top:6.2pt;width:492.1pt;height:42.3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" fillcolor="#fbe4d5 [661]" strokecolor="#f7caac [1301]" strokeweight="1pt">
                <v:shadow on="t" color="black" opacity="26214f" origin="-.5,-.5" offset=".74836mm,.74836mm"/>
                <v:textbox>
                  <w:txbxContent>
                    <w:p w14:paraId="6F195BF2" w14:textId="107BDA04" w:rsidR="00601F2E" w:rsidRPr="00E1660D" w:rsidRDefault="00601F2E" w:rsidP="00DD3A10">
                      <w:pPr>
                        <w:jc w:val="both"/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</w:pPr>
                      <w:r w:rsidRPr="00E1660D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L’application de la seconde loi de Newton</w:t>
                      </w:r>
                      <w:r w:rsidRPr="00E1660D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dans le </w:t>
                      </w:r>
                      <w:r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>cas où le mouvement du centre de masse est connu</w:t>
                      </w:r>
                      <w:r w:rsidRPr="00E1660D">
                        <w:rPr>
                          <w:rFonts w:asciiTheme="minorHAnsi" w:hAnsiTheme="minorHAnsi" w:cstheme="minorHAnsi"/>
                          <w:color w:val="000000" w:themeColor="text1"/>
                          <w:szCs w:val="24"/>
                        </w:rPr>
                        <w:t xml:space="preserve"> </w:t>
                      </w:r>
                      <w:r w:rsidRPr="00E1660D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 xml:space="preserve">permet de déterminer </w:t>
                      </w:r>
                      <w:r w:rsidR="006665FA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</w:t>
                      </w:r>
                      <w:r w:rsidR="006665FA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665FA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</w:t>
                      </w:r>
                      <w:r w:rsidR="006665FA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665FA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</w:t>
                      </w:r>
                      <w:r w:rsidR="006665FA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665FA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</w:t>
                      </w:r>
                      <w:r w:rsidR="006665FA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665FA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</w:t>
                      </w:r>
                      <w:r w:rsidR="006665FA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665FA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</w:t>
                      </w:r>
                      <w:r w:rsidR="006665FA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665FA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</w:t>
                      </w:r>
                      <w:r w:rsidR="006665FA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665FA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……</w:t>
                      </w:r>
                      <w:r w:rsidR="006665FA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..</w:t>
                      </w:r>
                      <w:r w:rsidR="006665FA" w:rsidRPr="006C705E"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  <w:highlight w:val="yellow"/>
                        </w:rPr>
                        <w:t>…</w:t>
                      </w:r>
                      <w:r>
                        <w:rPr>
                          <w:rFonts w:asciiTheme="minorHAnsi" w:hAnsiTheme="minorHAnsi" w:cstheme="minorHAnsi"/>
                          <w:b/>
                          <w:bCs/>
                          <w:color w:val="000000" w:themeColor="text1"/>
                          <w:szCs w:val="24"/>
                        </w:rPr>
                        <w:t>.</w:t>
                      </w:r>
                    </w:p>
                    <w:p w14:paraId="3AE93A17" w14:textId="77777777" w:rsidR="00601F2E" w:rsidRDefault="00601F2E" w:rsidP="00DD3A10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2D6080F9" w14:textId="3AB11F55" w:rsidR="006665FA" w:rsidRDefault="006665FA" w:rsidP="006665FA">
      <w:p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4D171FB0" w14:textId="025F1003" w:rsidR="006665FA" w:rsidRDefault="006665FA" w:rsidP="006665FA">
      <w:p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04BF91E9" w14:textId="6CD17101" w:rsidR="006665FA" w:rsidRDefault="006665FA" w:rsidP="006665FA">
      <w:pPr>
        <w:jc w:val="both"/>
        <w:rPr>
          <w:rFonts w:asciiTheme="minorHAnsi" w:hAnsiTheme="minorHAnsi" w:cstheme="minorHAnsi"/>
          <w:b/>
          <w:color w:val="00B050"/>
          <w:szCs w:val="24"/>
          <w:u w:val="single"/>
        </w:rPr>
      </w:pPr>
    </w:p>
    <w:p w14:paraId="61FA7072" w14:textId="46915FD3" w:rsidR="006665FA" w:rsidRPr="006665FA" w:rsidRDefault="006665FA" w:rsidP="006665FA">
      <w:pPr>
        <w:jc w:val="both"/>
        <w:rPr>
          <w:rFonts w:asciiTheme="minorHAnsi" w:hAnsiTheme="minorHAnsi" w:cstheme="minorHAnsi"/>
          <w:color w:val="00B0F0"/>
          <w:szCs w:val="24"/>
        </w:rPr>
      </w:pPr>
      <w:r w:rsidRPr="006665FA">
        <w:rPr>
          <w:rFonts w:asciiTheme="minorHAnsi" w:hAnsiTheme="minorHAnsi" w:cstheme="minorHAnsi"/>
          <w:color w:val="00B0F0"/>
          <w:szCs w:val="24"/>
        </w:rPr>
        <w:drawing>
          <wp:anchor distT="0" distB="0" distL="114300" distR="114300" simplePos="0" relativeHeight="251916288" behindDoc="1" locked="0" layoutInCell="1" allowOverlap="1" wp14:anchorId="001C7936" wp14:editId="5A620DE0">
            <wp:simplePos x="0" y="0"/>
            <wp:positionH relativeFrom="column">
              <wp:posOffset>5133153</wp:posOffset>
            </wp:positionH>
            <wp:positionV relativeFrom="paragraph">
              <wp:posOffset>41947</wp:posOffset>
            </wp:positionV>
            <wp:extent cx="1586230" cy="883920"/>
            <wp:effectExtent l="0" t="0" r="0" b="0"/>
            <wp:wrapTight wrapText="bothSides">
              <wp:wrapPolygon edited="0">
                <wp:start x="0" y="0"/>
                <wp:lineTo x="0" y="20948"/>
                <wp:lineTo x="21271" y="20948"/>
                <wp:lineTo x="21271" y="0"/>
                <wp:lineTo x="0" y="0"/>
              </wp:wrapPolygon>
            </wp:wrapTight>
            <wp:docPr id="177" name="Imag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230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color w:val="00B0F0"/>
          <w:szCs w:val="24"/>
        </w:rPr>
        <w:tab/>
      </w:r>
      <w:r w:rsidRPr="006665FA">
        <w:rPr>
          <w:rFonts w:asciiTheme="minorHAnsi" w:hAnsiTheme="minorHAnsi" w:cstheme="minorHAnsi"/>
          <w:color w:val="00B0F0"/>
          <w:szCs w:val="24"/>
        </w:rPr>
        <w:t>Exemple :</w:t>
      </w:r>
    </w:p>
    <w:p w14:paraId="319192D3" w14:textId="24F0E992" w:rsidR="00481695" w:rsidRDefault="00481695" w:rsidP="006665FA">
      <w:pPr>
        <w:pStyle w:val="Paragraphedeliste"/>
        <w:ind w:left="709"/>
        <w:jc w:val="both"/>
        <w:rPr>
          <w:rFonts w:asciiTheme="minorHAnsi" w:hAnsiTheme="minorHAnsi" w:cstheme="minorHAnsi"/>
          <w:szCs w:val="24"/>
        </w:rPr>
      </w:pPr>
      <w:r>
        <w:rPr>
          <w:noProof/>
        </w:rPr>
        <w:drawing>
          <wp:anchor distT="0" distB="0" distL="114300" distR="114300" simplePos="0" relativeHeight="251917312" behindDoc="1" locked="0" layoutInCell="1" allowOverlap="1" wp14:anchorId="4D35536F" wp14:editId="5587EF8E">
            <wp:simplePos x="0" y="0"/>
            <wp:positionH relativeFrom="column">
              <wp:posOffset>678180</wp:posOffset>
            </wp:positionH>
            <wp:positionV relativeFrom="paragraph">
              <wp:posOffset>869838</wp:posOffset>
            </wp:positionV>
            <wp:extent cx="5972175" cy="412377"/>
            <wp:effectExtent l="0" t="0" r="0" b="6985"/>
            <wp:wrapTight wrapText="bothSides">
              <wp:wrapPolygon edited="0">
                <wp:start x="0" y="0"/>
                <wp:lineTo x="0" y="20968"/>
                <wp:lineTo x="21497" y="20968"/>
                <wp:lineTo x="21497" y="0"/>
                <wp:lineTo x="0" y="0"/>
              </wp:wrapPolygon>
            </wp:wrapTight>
            <wp:docPr id="184" name="Imag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9804"/>
                    <a:stretch/>
                  </pic:blipFill>
                  <pic:spPr bwMode="auto">
                    <a:xfrm>
                      <a:off x="0" y="0"/>
                      <a:ext cx="5972175" cy="4123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D5B6B">
        <w:rPr>
          <w:rFonts w:asciiTheme="minorHAnsi" w:hAnsiTheme="minorHAnsi" w:cstheme="minorHAnsi"/>
          <w:szCs w:val="24"/>
        </w:rPr>
        <w:t>Une</w:t>
      </w:r>
      <w:r w:rsidR="00DD52B6" w:rsidRPr="00DD52B6">
        <w:rPr>
          <w:rFonts w:asciiTheme="minorHAnsi" w:hAnsiTheme="minorHAnsi" w:cstheme="minorHAnsi"/>
          <w:szCs w:val="24"/>
        </w:rPr>
        <w:t xml:space="preserve"> voiture </w:t>
      </w:r>
      <w:r w:rsidR="009D5B6B">
        <w:rPr>
          <w:rFonts w:asciiTheme="minorHAnsi" w:hAnsiTheme="minorHAnsi" w:cstheme="minorHAnsi"/>
          <w:szCs w:val="24"/>
        </w:rPr>
        <w:t xml:space="preserve">de masse m = 1000 kg roule en ligne droite sur une route horizontale. Elle freine brusquement et ralentit. </w:t>
      </w:r>
      <w:r>
        <w:rPr>
          <w:rFonts w:asciiTheme="minorHAnsi" w:hAnsiTheme="minorHAnsi" w:cstheme="minorHAnsi"/>
          <w:szCs w:val="24"/>
        </w:rPr>
        <w:t>On veut déterminer la valeur des forces de frottements.</w:t>
      </w:r>
    </w:p>
    <w:p w14:paraId="5D1F8B21" w14:textId="7B6C2975" w:rsidR="00DD52B6" w:rsidRDefault="009D5B6B" w:rsidP="006665FA">
      <w:pPr>
        <w:pStyle w:val="Paragraphedeliste"/>
        <w:ind w:left="709"/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 xml:space="preserve">A partir d’une chronophotographie, on </w:t>
      </w:r>
      <w:r w:rsidR="00481695">
        <w:rPr>
          <w:rFonts w:asciiTheme="minorHAnsi" w:hAnsiTheme="minorHAnsi" w:cstheme="minorHAnsi"/>
          <w:szCs w:val="24"/>
        </w:rPr>
        <w:t xml:space="preserve">a </w:t>
      </w:r>
      <w:r>
        <w:rPr>
          <w:rFonts w:asciiTheme="minorHAnsi" w:hAnsiTheme="minorHAnsi" w:cstheme="minorHAnsi"/>
          <w:szCs w:val="24"/>
        </w:rPr>
        <w:t>détermin</w:t>
      </w:r>
      <w:r w:rsidR="00481695">
        <w:rPr>
          <w:rFonts w:asciiTheme="minorHAnsi" w:hAnsiTheme="minorHAnsi" w:cstheme="minorHAnsi"/>
          <w:szCs w:val="24"/>
        </w:rPr>
        <w:t>é</w:t>
      </w:r>
      <w:r>
        <w:rPr>
          <w:rFonts w:asciiTheme="minorHAnsi" w:hAnsiTheme="minorHAnsi" w:cstheme="minorHAnsi"/>
          <w:szCs w:val="24"/>
        </w:rPr>
        <w:t xml:space="preserve"> </w:t>
      </w:r>
      <w:r w:rsidRPr="00C9241C">
        <w:rPr>
          <w:rFonts w:asciiTheme="minorHAnsi" w:hAnsiTheme="minorHAnsi" w:cstheme="minorHAnsi"/>
          <w:b/>
          <w:bCs/>
          <w:szCs w:val="24"/>
        </w:rPr>
        <w:t>l’équation horaire</w:t>
      </w:r>
      <w:r>
        <w:rPr>
          <w:rFonts w:asciiTheme="minorHAnsi" w:hAnsiTheme="minorHAnsi" w:cstheme="minorHAnsi"/>
          <w:szCs w:val="24"/>
        </w:rPr>
        <w:t xml:space="preserve"> </w:t>
      </w:r>
      <w:r w:rsidRPr="00C9241C">
        <w:rPr>
          <w:rFonts w:asciiTheme="minorHAnsi" w:hAnsiTheme="minorHAnsi" w:cstheme="minorHAnsi"/>
          <w:b/>
          <w:bCs/>
          <w:szCs w:val="24"/>
        </w:rPr>
        <w:t>suivit par les positions</w:t>
      </w:r>
      <w:r>
        <w:rPr>
          <w:rFonts w:asciiTheme="minorHAnsi" w:hAnsiTheme="minorHAnsi" w:cstheme="minorHAnsi"/>
          <w:szCs w:val="24"/>
        </w:rPr>
        <w:t xml:space="preserve"> du centre de masse </w:t>
      </w:r>
      <w:r w:rsidR="004F577F">
        <w:rPr>
          <w:rFonts w:asciiTheme="minorHAnsi" w:hAnsiTheme="minorHAnsi" w:cstheme="minorHAnsi"/>
          <w:szCs w:val="24"/>
        </w:rPr>
        <w:t xml:space="preserve">G </w:t>
      </w:r>
      <w:r>
        <w:rPr>
          <w:rFonts w:asciiTheme="minorHAnsi" w:hAnsiTheme="minorHAnsi" w:cstheme="minorHAnsi"/>
          <w:szCs w:val="24"/>
        </w:rPr>
        <w:t xml:space="preserve">du système : x(t) </w:t>
      </w:r>
      <w:r w:rsidR="00481695">
        <w:rPr>
          <w:rFonts w:asciiTheme="minorHAnsi" w:hAnsiTheme="minorHAnsi" w:cstheme="minorHAnsi"/>
          <w:szCs w:val="24"/>
        </w:rPr>
        <w:t>= -0,75 t² + 25t + 20.</w:t>
      </w:r>
    </w:p>
    <w:p w14:paraId="20D57500" w14:textId="4CCD0074" w:rsidR="00C9241C" w:rsidRDefault="00C9241C" w:rsidP="00DD52B6">
      <w:pPr>
        <w:pStyle w:val="Paragraphedeliste"/>
        <w:ind w:left="1068"/>
        <w:jc w:val="both"/>
        <w:rPr>
          <w:rFonts w:asciiTheme="minorHAnsi" w:hAnsiTheme="minorHAnsi" w:cstheme="minorHAnsi"/>
          <w:szCs w:val="24"/>
        </w:rPr>
      </w:pPr>
    </w:p>
    <w:p w14:paraId="3EFC48EF" w14:textId="5DA518CE" w:rsidR="00481695" w:rsidRDefault="00C9241C" w:rsidP="006665FA">
      <w:pPr>
        <w:pStyle w:val="Paragraphedeliste"/>
        <w:numPr>
          <w:ilvl w:val="0"/>
          <w:numId w:val="10"/>
        </w:numPr>
        <w:jc w:val="both"/>
        <w:rPr>
          <w:rFonts w:asciiTheme="minorHAnsi" w:hAnsiTheme="minorHAnsi" w:cstheme="minorHAnsi"/>
          <w:szCs w:val="24"/>
        </w:rPr>
      </w:pPr>
      <w:r w:rsidRPr="00C9241C">
        <w:rPr>
          <w:rFonts w:asciiTheme="minorHAnsi" w:hAnsiTheme="minorHAnsi" w:cstheme="minorHAnsi"/>
          <w:b/>
          <w:bCs/>
          <w:szCs w:val="24"/>
        </w:rPr>
        <w:t>La dérivée donne pour la vitesse</w:t>
      </w:r>
      <w:r>
        <w:rPr>
          <w:rFonts w:asciiTheme="minorHAnsi" w:hAnsiTheme="minorHAnsi" w:cstheme="minorHAnsi"/>
          <w:szCs w:val="24"/>
        </w:rPr>
        <w:t xml:space="preserve"> : </w:t>
      </w:r>
    </w:p>
    <w:p w14:paraId="5041BE3D" w14:textId="21B584FC" w:rsidR="00C9241C" w:rsidRDefault="00C9241C" w:rsidP="006665FA">
      <w:pPr>
        <w:pStyle w:val="Paragraphedeliste"/>
        <w:numPr>
          <w:ilvl w:val="0"/>
          <w:numId w:val="10"/>
        </w:numPr>
        <w:jc w:val="both"/>
        <w:rPr>
          <w:rFonts w:asciiTheme="minorHAnsi" w:hAnsiTheme="minorHAnsi" w:cstheme="minorHAnsi"/>
          <w:szCs w:val="24"/>
        </w:rPr>
      </w:pPr>
      <w:r w:rsidRPr="00C9241C">
        <w:rPr>
          <w:rFonts w:asciiTheme="minorHAnsi" w:hAnsiTheme="minorHAnsi" w:cstheme="minorHAnsi"/>
          <w:b/>
          <w:bCs/>
          <w:szCs w:val="24"/>
        </w:rPr>
        <w:t>La dérivée donne pour l’accélération</w:t>
      </w:r>
      <w:r>
        <w:rPr>
          <w:rFonts w:asciiTheme="minorHAnsi" w:hAnsiTheme="minorHAnsi" w:cstheme="minorHAnsi"/>
          <w:szCs w:val="24"/>
        </w:rPr>
        <w:t xml:space="preserve"> : </w:t>
      </w:r>
    </w:p>
    <w:p w14:paraId="471C7BD0" w14:textId="1FFC1FA1" w:rsidR="00C9241C" w:rsidRDefault="00C9241C" w:rsidP="006665FA">
      <w:pPr>
        <w:ind w:left="709"/>
        <w:jc w:val="both"/>
        <w:rPr>
          <w:rFonts w:asciiTheme="minorHAnsi" w:hAnsiTheme="minorHAnsi" w:cstheme="minorHAnsi"/>
          <w:szCs w:val="24"/>
        </w:rPr>
      </w:pPr>
      <w:r w:rsidRPr="004F577F">
        <w:rPr>
          <w:rFonts w:asciiTheme="minorHAnsi" w:hAnsiTheme="minorHAnsi" w:cstheme="minorHAnsi"/>
          <w:color w:val="00B0F0"/>
          <w:szCs w:val="24"/>
        </w:rPr>
        <w:t xml:space="preserve">1.&amp;2. </w:t>
      </w:r>
      <w:r w:rsidRPr="00C9241C">
        <w:rPr>
          <w:rFonts w:asciiTheme="minorHAnsi" w:hAnsiTheme="minorHAnsi" w:cstheme="minorHAnsi"/>
          <w:szCs w:val="24"/>
        </w:rPr>
        <w:t xml:space="preserve">Soit le </w:t>
      </w:r>
      <w:r w:rsidRPr="004F577F">
        <w:rPr>
          <w:rFonts w:asciiTheme="minorHAnsi" w:hAnsiTheme="minorHAnsi" w:cstheme="minorHAnsi"/>
          <w:b/>
          <w:bCs/>
          <w:szCs w:val="24"/>
        </w:rPr>
        <w:t xml:space="preserve">système </w:t>
      </w:r>
      <w:r w:rsidRPr="00C9241C">
        <w:rPr>
          <w:rFonts w:asciiTheme="minorHAnsi" w:hAnsiTheme="minorHAnsi" w:cstheme="minorHAnsi"/>
          <w:szCs w:val="24"/>
        </w:rPr>
        <w:t>{</w:t>
      </w:r>
      <w:r w:rsidR="006665FA">
        <w:rPr>
          <w:rFonts w:asciiTheme="minorHAnsi" w:hAnsiTheme="minorHAnsi" w:cstheme="minorHAnsi"/>
          <w:szCs w:val="24"/>
        </w:rPr>
        <w:t>…………………</w:t>
      </w:r>
      <w:r w:rsidRPr="00C9241C">
        <w:rPr>
          <w:rFonts w:asciiTheme="minorHAnsi" w:hAnsiTheme="minorHAnsi" w:cstheme="minorHAnsi"/>
          <w:szCs w:val="24"/>
        </w:rPr>
        <w:t xml:space="preserve">} étudié dans le </w:t>
      </w:r>
      <w:r w:rsidRPr="004F577F">
        <w:rPr>
          <w:rFonts w:asciiTheme="minorHAnsi" w:hAnsiTheme="minorHAnsi" w:cstheme="minorHAnsi"/>
          <w:b/>
          <w:bCs/>
          <w:szCs w:val="24"/>
        </w:rPr>
        <w:t>R</w:t>
      </w:r>
      <w:r w:rsidR="006665FA">
        <w:rPr>
          <w:rFonts w:asciiTheme="minorHAnsi" w:hAnsiTheme="minorHAnsi" w:cstheme="minorHAnsi"/>
          <w:b/>
          <w:bCs/>
          <w:szCs w:val="24"/>
        </w:rPr>
        <w:t>éférentiel………………</w:t>
      </w:r>
    </w:p>
    <w:p w14:paraId="6C66D08C" w14:textId="67ACC34F" w:rsidR="00C9241C" w:rsidRDefault="004F577F" w:rsidP="006665FA">
      <w:pPr>
        <w:ind w:left="709"/>
        <w:jc w:val="both"/>
        <w:rPr>
          <w:rFonts w:asciiTheme="minorHAnsi" w:hAnsiTheme="minorHAnsi" w:cstheme="minorHAnsi"/>
          <w:szCs w:val="24"/>
        </w:rPr>
      </w:pPr>
      <w:r w:rsidRPr="004F577F">
        <w:rPr>
          <w:rFonts w:asciiTheme="minorHAnsi" w:hAnsiTheme="minorHAnsi" w:cstheme="minorHAnsi"/>
          <w:b/>
          <w:bCs/>
          <w:noProof/>
          <w:color w:val="00B0F0"/>
          <w:szCs w:val="24"/>
        </w:rPr>
        <mc:AlternateContent>
          <mc:Choice Requires="wps">
            <w:drawing>
              <wp:anchor distT="45720" distB="45720" distL="114300" distR="114300" simplePos="0" relativeHeight="251922432" behindDoc="0" locked="0" layoutInCell="1" allowOverlap="1" wp14:anchorId="0D0A3F72" wp14:editId="5EF52478">
                <wp:simplePos x="0" y="0"/>
                <wp:positionH relativeFrom="column">
                  <wp:posOffset>5965041</wp:posOffset>
                </wp:positionH>
                <wp:positionV relativeFrom="paragraph">
                  <wp:posOffset>50016</wp:posOffset>
                </wp:positionV>
                <wp:extent cx="322580" cy="432435"/>
                <wp:effectExtent l="0" t="0" r="0" b="2540"/>
                <wp:wrapSquare wrapText="bothSides"/>
                <wp:docPr id="186" name="Zone de texte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580" cy="432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30BED8" w14:textId="329EA082" w:rsidR="00601F2E" w:rsidRPr="00C9241C" w:rsidRDefault="00601F2E">
                            <w:pPr>
                              <w:rPr>
                                <w:rFonts w:ascii="Arial" w:hAnsi="Arial" w:cs="Arial"/>
                                <w:color w:val="00B050"/>
                                <w:sz w:val="18"/>
                                <w:szCs w:val="18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color w:val="00B050"/>
                                        <w:sz w:val="18"/>
                                        <w:szCs w:val="18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color w:val="00B050"/>
                                        <w:sz w:val="18"/>
                                        <w:szCs w:val="18"/>
                                      </w:rPr>
                                      <m:t>R</m:t>
                                    </m:r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D0A3F72" id="Zone de texte 186" o:spid="_x0000_s1052" type="#_x0000_t202" style="position:absolute;left:0;text-align:left;margin-left:469.7pt;margin-top:3.95pt;width:25.4pt;height:34.05pt;z-index:2519224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" filled="f" stroked="f">
                <v:textbox style="mso-fit-shape-to-text:t">
                  <w:txbxContent>
                    <w:p w14:paraId="5D30BED8" w14:textId="329EA082" w:rsidR="00601F2E" w:rsidRPr="00C9241C" w:rsidRDefault="00601F2E">
                      <w:pPr>
                        <w:rPr>
                          <w:rFonts w:ascii="Arial" w:hAnsi="Arial" w:cs="Arial"/>
                          <w:color w:val="00B050"/>
                          <w:sz w:val="18"/>
                          <w:szCs w:val="18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Arial"/>
                                  <w:i/>
                                  <w:color w:val="00B050"/>
                                  <w:sz w:val="18"/>
                                  <w:szCs w:val="18"/>
                                </w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rial"/>
                                  <w:color w:val="00B050"/>
                                  <w:sz w:val="18"/>
                                  <w:szCs w:val="18"/>
                                </w:rPr>
                                <m:t>R</m:t>
                              </m:r>
                            </m:e>
                          </m:acc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475CEDCB" wp14:editId="7D8506A7">
                <wp:simplePos x="0" y="0"/>
                <wp:positionH relativeFrom="column">
                  <wp:posOffset>6045200</wp:posOffset>
                </wp:positionH>
                <wp:positionV relativeFrom="paragraph">
                  <wp:posOffset>139662</wp:posOffset>
                </wp:positionV>
                <wp:extent cx="113553" cy="149411"/>
                <wp:effectExtent l="0" t="0" r="1270" b="3175"/>
                <wp:wrapNone/>
                <wp:docPr id="187" name="Rectangle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553" cy="1494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85D85D" id="Rectangle 187" o:spid="_x0000_s1026" style="position:absolute;margin-left:476pt;margin-top:11pt;width:8.95pt;height:11.75pt;z-index:251921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" fillcolor="white [3212]" stroked="f" strokeweight="1pt"/>
            </w:pict>
          </mc:Fallback>
        </mc:AlternateContent>
      </w:r>
      <w:r w:rsidR="00C9241C" w:rsidRPr="004F577F">
        <w:rPr>
          <w:rFonts w:asciiTheme="minorHAnsi" w:hAnsiTheme="minorHAnsi" w:cstheme="minorHAnsi"/>
          <w:color w:val="00B0F0"/>
          <w:szCs w:val="24"/>
        </w:rPr>
        <w:t xml:space="preserve">3. </w:t>
      </w:r>
      <w:r w:rsidR="00C9241C">
        <w:rPr>
          <w:rFonts w:asciiTheme="minorHAnsi" w:hAnsiTheme="minorHAnsi" w:cstheme="minorHAnsi"/>
          <w:szCs w:val="24"/>
        </w:rPr>
        <w:t xml:space="preserve">bilan des </w:t>
      </w:r>
      <w:r w:rsidR="00C9241C" w:rsidRPr="004F577F">
        <w:rPr>
          <w:rFonts w:asciiTheme="minorHAnsi" w:hAnsiTheme="minorHAnsi" w:cstheme="minorHAnsi"/>
          <w:b/>
          <w:bCs/>
          <w:szCs w:val="24"/>
        </w:rPr>
        <w:t>forces extérieures</w:t>
      </w:r>
      <w:r w:rsidR="00C9241C">
        <w:rPr>
          <w:rFonts w:asciiTheme="minorHAnsi" w:hAnsiTheme="minorHAnsi" w:cstheme="minorHAnsi"/>
          <w:szCs w:val="24"/>
        </w:rPr>
        <w:t xml:space="preserve"> appliquées au système</w:t>
      </w:r>
      <w:r>
        <w:rPr>
          <w:rFonts w:asciiTheme="minorHAnsi" w:hAnsiTheme="minorHAnsi" w:cstheme="minorHAnsi"/>
          <w:szCs w:val="24"/>
        </w:rPr>
        <w:t xml:space="preserve"> et schéma</w:t>
      </w:r>
    </w:p>
    <w:p w14:paraId="661FD66A" w14:textId="18A85C3C" w:rsidR="004F577F" w:rsidRDefault="004F577F" w:rsidP="006665FA">
      <w:pPr>
        <w:ind w:left="709"/>
        <w:jc w:val="both"/>
        <w:rPr>
          <w:rFonts w:asciiTheme="minorHAnsi" w:hAnsiTheme="minorHAnsi" w:cstheme="minorHAnsi"/>
          <w:szCs w:val="24"/>
        </w:rPr>
      </w:pPr>
      <w:r w:rsidRPr="004F577F">
        <w:rPr>
          <w:rFonts w:asciiTheme="minorHAnsi" w:hAnsiTheme="minorHAnsi" w:cstheme="minorHAnsi"/>
          <w:color w:val="00B0F0"/>
          <w:szCs w:val="24"/>
        </w:rPr>
        <w:t xml:space="preserve">4. </w:t>
      </w:r>
      <w:r>
        <w:rPr>
          <w:rFonts w:asciiTheme="minorHAnsi" w:hAnsiTheme="minorHAnsi" w:cstheme="minorHAnsi"/>
          <w:szCs w:val="24"/>
        </w:rPr>
        <w:t xml:space="preserve">Application de la </w:t>
      </w:r>
      <w:r w:rsidRPr="00F44374">
        <w:rPr>
          <w:rFonts w:asciiTheme="minorHAnsi" w:hAnsiTheme="minorHAnsi" w:cstheme="minorHAnsi"/>
          <w:b/>
          <w:bCs/>
          <w:szCs w:val="24"/>
        </w:rPr>
        <w:t>2</w:t>
      </w:r>
      <w:r w:rsidRPr="00F44374">
        <w:rPr>
          <w:rFonts w:asciiTheme="minorHAnsi" w:hAnsiTheme="minorHAnsi" w:cstheme="minorHAnsi"/>
          <w:b/>
          <w:bCs/>
          <w:szCs w:val="24"/>
          <w:vertAlign w:val="superscript"/>
        </w:rPr>
        <w:t>ème</w:t>
      </w:r>
      <w:r w:rsidRPr="00F44374">
        <w:rPr>
          <w:rFonts w:asciiTheme="minorHAnsi" w:hAnsiTheme="minorHAnsi" w:cstheme="minorHAnsi"/>
          <w:b/>
          <w:bCs/>
          <w:szCs w:val="24"/>
        </w:rPr>
        <w:t xml:space="preserve"> loi de Newton</w:t>
      </w:r>
      <w:r>
        <w:rPr>
          <w:rFonts w:asciiTheme="minorHAnsi" w:hAnsiTheme="minorHAnsi" w:cstheme="minorHAnsi"/>
          <w:szCs w:val="24"/>
        </w:rPr>
        <w:t xml:space="preserve"> :  </w:t>
      </w:r>
    </w:p>
    <w:p w14:paraId="2616CF5D" w14:textId="77777777" w:rsidR="006665FA" w:rsidRDefault="004F577F" w:rsidP="006665FA">
      <w:pPr>
        <w:ind w:left="709"/>
        <w:jc w:val="both"/>
        <w:rPr>
          <w:rFonts w:asciiTheme="minorHAnsi" w:hAnsiTheme="minorHAnsi" w:cstheme="minorHAnsi"/>
          <w:b/>
          <w:bCs/>
          <w:szCs w:val="24"/>
        </w:rPr>
      </w:pPr>
      <w:r w:rsidRPr="00626021">
        <w:rPr>
          <w:rFonts w:asciiTheme="minorHAnsi" w:hAnsiTheme="minorHAnsi" w:cstheme="minorHAnsi"/>
          <w:color w:val="00B0F0"/>
          <w:szCs w:val="24"/>
        </w:rPr>
        <w:t xml:space="preserve">5. </w:t>
      </w:r>
      <w:r w:rsidRPr="004F577F">
        <w:rPr>
          <w:rFonts w:asciiTheme="minorHAnsi" w:hAnsiTheme="minorHAnsi" w:cstheme="minorHAnsi"/>
          <w:b/>
          <w:bCs/>
          <w:szCs w:val="24"/>
        </w:rPr>
        <w:t xml:space="preserve">Projection </w:t>
      </w:r>
      <w:r w:rsidR="00626021" w:rsidRPr="00626021">
        <w:rPr>
          <w:rFonts w:asciiTheme="minorHAnsi" w:hAnsiTheme="minorHAnsi" w:cstheme="minorHAnsi"/>
          <w:szCs w:val="24"/>
        </w:rPr>
        <w:t>dans le repère (Oxy) :</w:t>
      </w:r>
      <w:r>
        <w:rPr>
          <w:rFonts w:asciiTheme="minorHAnsi" w:hAnsiTheme="minorHAnsi" w:cstheme="minorHAnsi"/>
          <w:b/>
          <w:bCs/>
          <w:szCs w:val="24"/>
        </w:rPr>
        <w:tab/>
      </w:r>
    </w:p>
    <w:p w14:paraId="7B071352" w14:textId="77777777" w:rsidR="006665FA" w:rsidRDefault="004F577F" w:rsidP="006665FA">
      <w:pPr>
        <w:ind w:left="709"/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 xml:space="preserve">d’où F = </w:t>
      </w:r>
    </w:p>
    <w:p w14:paraId="3706B81A" w14:textId="15D1782D" w:rsidR="004F577F" w:rsidRDefault="006665FA" w:rsidP="006665FA">
      <w:pPr>
        <w:ind w:left="709"/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P =</w:t>
      </w:r>
    </w:p>
    <w:p w14:paraId="14D84FC4" w14:textId="64185DC0" w:rsidR="006665FA" w:rsidRDefault="006665FA" w:rsidP="006665FA">
      <w:pPr>
        <w:ind w:left="709"/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et R =</w:t>
      </w:r>
    </w:p>
    <w:p w14:paraId="2B597766" w14:textId="03E5563E" w:rsidR="004F577F" w:rsidRPr="004F577F" w:rsidRDefault="004F577F" w:rsidP="00C9241C">
      <w:pPr>
        <w:ind w:left="1134"/>
        <w:jc w:val="both"/>
        <w:rPr>
          <w:rFonts w:asciiTheme="minorHAnsi" w:hAnsiTheme="minorHAnsi" w:cstheme="minorHAnsi"/>
          <w:szCs w:val="24"/>
        </w:rPr>
      </w:pPr>
    </w:p>
    <w:p w14:paraId="5186809C" w14:textId="77777777" w:rsidR="00975C93" w:rsidRPr="0073211B" w:rsidRDefault="00975C93" w:rsidP="00975C93">
      <w:pPr>
        <w:pStyle w:val="Paragraphedeliste"/>
        <w:rPr>
          <w:rFonts w:asciiTheme="minorHAnsi" w:hAnsiTheme="minorHAnsi" w:cstheme="minorHAnsi"/>
          <w:b/>
          <w:szCs w:val="24"/>
        </w:rPr>
      </w:pPr>
      <w:r>
        <w:rPr>
          <w:noProof/>
        </w:rPr>
        <w:drawing>
          <wp:anchor distT="0" distB="0" distL="114300" distR="114300" simplePos="0" relativeHeight="251750912" behindDoc="1" locked="0" layoutInCell="1" allowOverlap="1" wp14:anchorId="7B89197C" wp14:editId="579D1962">
            <wp:simplePos x="0" y="0"/>
            <wp:positionH relativeFrom="column">
              <wp:posOffset>5213445</wp:posOffset>
            </wp:positionH>
            <wp:positionV relativeFrom="paragraph">
              <wp:posOffset>63898</wp:posOffset>
            </wp:positionV>
            <wp:extent cx="1372870" cy="1623060"/>
            <wp:effectExtent l="0" t="0" r="0" b="0"/>
            <wp:wrapTight wrapText="bothSides">
              <wp:wrapPolygon edited="0">
                <wp:start x="0" y="0"/>
                <wp:lineTo x="0" y="21296"/>
                <wp:lineTo x="21280" y="21296"/>
                <wp:lineTo x="21280" y="0"/>
                <wp:lineTo x="0" y="0"/>
              </wp:wrapPolygon>
            </wp:wrapTight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/>
                    <a:srcRect b="21871"/>
                    <a:stretch/>
                  </pic:blipFill>
                  <pic:spPr bwMode="auto">
                    <a:xfrm>
                      <a:off x="0" y="0"/>
                      <a:ext cx="137287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000D0FE" w14:textId="77777777" w:rsidR="00975C93" w:rsidRPr="00357239" w:rsidRDefault="00975C93" w:rsidP="00975C93">
      <w:pPr>
        <w:pStyle w:val="Paragraphedeliste"/>
        <w:ind w:left="360"/>
        <w:jc w:val="both"/>
        <w:rPr>
          <w:rFonts w:asciiTheme="minorHAnsi" w:hAnsiTheme="minorHAnsi" w:cstheme="minorHAnsi"/>
          <w:b/>
          <w:caps/>
          <w:color w:val="FF0000"/>
          <w:szCs w:val="24"/>
          <w:u w:val="single"/>
        </w:rPr>
      </w:pPr>
      <w:r w:rsidRPr="00975C93">
        <w:rPr>
          <w:rFonts w:asciiTheme="minorHAnsi" w:hAnsiTheme="minorHAnsi" w:cstheme="minorHAnsi"/>
          <w:b/>
          <w:caps/>
          <w:color w:val="0000FF"/>
          <w:szCs w:val="24"/>
          <w:u w:val="single"/>
        </w:rPr>
        <w:t>C/ 3</w:t>
      </w:r>
      <w:r w:rsidRPr="00975C93">
        <w:rPr>
          <w:rFonts w:asciiTheme="minorHAnsi" w:hAnsiTheme="minorHAnsi" w:cstheme="minorHAnsi"/>
          <w:b/>
          <w:color w:val="0000FF"/>
          <w:szCs w:val="24"/>
          <w:u w:val="single"/>
        </w:rPr>
        <w:t>ème</w:t>
      </w:r>
      <w:r w:rsidRPr="00975C93">
        <w:rPr>
          <w:rFonts w:asciiTheme="minorHAnsi" w:hAnsiTheme="minorHAnsi" w:cstheme="minorHAnsi"/>
          <w:b/>
          <w:caps/>
          <w:color w:val="0000FF"/>
          <w:szCs w:val="24"/>
          <w:u w:val="single"/>
        </w:rPr>
        <w:t xml:space="preserve"> LOI de NEWTON </w:t>
      </w:r>
      <w:r w:rsidRPr="00975C93">
        <w:rPr>
          <w:rFonts w:asciiTheme="minorHAnsi" w:hAnsiTheme="minorHAnsi" w:cstheme="minorHAnsi"/>
          <w:b/>
          <w:color w:val="0000FF"/>
          <w:szCs w:val="24"/>
          <w:u w:val="single"/>
        </w:rPr>
        <w:t>ou PRINCIPE des INTERACTIONS RECIPROQUES</w:t>
      </w:r>
    </w:p>
    <w:p w14:paraId="2A5E5E77" w14:textId="0AEFB9A4" w:rsidR="00975C93" w:rsidRDefault="00975C93" w:rsidP="00975C93">
      <w:pPr>
        <w:pStyle w:val="Paragraphedeliste"/>
        <w:spacing w:line="360" w:lineRule="auto"/>
        <w:rPr>
          <w:rFonts w:asciiTheme="minorHAnsi" w:hAnsiTheme="minorHAnsi"/>
        </w:rPr>
      </w:pPr>
      <w:r w:rsidRPr="00C76DE8">
        <w:rPr>
          <w:rFonts w:asciiTheme="minorHAnsi" w:hAnsiTheme="minorHAnsi"/>
        </w:rPr>
        <w:t>Soit A et B , deux système</w:t>
      </w:r>
      <w:r>
        <w:rPr>
          <w:rFonts w:asciiTheme="minorHAnsi" w:hAnsiTheme="minorHAnsi"/>
        </w:rPr>
        <w:t>s</w:t>
      </w:r>
      <w:r w:rsidRPr="00C76DE8">
        <w:rPr>
          <w:rFonts w:asciiTheme="minorHAnsi" w:hAnsiTheme="minorHAnsi"/>
        </w:rPr>
        <w:t xml:space="preserve"> en interaction</w:t>
      </w:r>
      <w:r w:rsidR="00626021">
        <w:rPr>
          <w:rFonts w:asciiTheme="minorHAnsi" w:hAnsiTheme="minorHAnsi"/>
        </w:rPr>
        <w:t> :</w:t>
      </w:r>
    </w:p>
    <w:p w14:paraId="015ACBEF" w14:textId="77777777" w:rsidR="00975C93" w:rsidRDefault="00975C93" w:rsidP="00975C93">
      <w:pPr>
        <w:pStyle w:val="Paragraphedeliste"/>
        <w:spacing w:line="360" w:lineRule="auto"/>
        <w:rPr>
          <w:rFonts w:asciiTheme="minorHAnsi" w:hAnsiTheme="minorHAns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9888" behindDoc="0" locked="0" layoutInCell="1" allowOverlap="1" wp14:anchorId="0065C66B" wp14:editId="40E3B1EC">
                <wp:simplePos x="0" y="0"/>
                <wp:positionH relativeFrom="column">
                  <wp:posOffset>1340040</wp:posOffset>
                </wp:positionH>
                <wp:positionV relativeFrom="paragraph">
                  <wp:posOffset>7138</wp:posOffset>
                </wp:positionV>
                <wp:extent cx="1501775" cy="384980"/>
                <wp:effectExtent l="57150" t="38100" r="79375" b="91440"/>
                <wp:wrapNone/>
                <wp:docPr id="88" name="Zone de text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501775" cy="384980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C0504D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C0504D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C0504D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C0504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txbx>
                        <w:txbxContent>
                          <w:p w14:paraId="41D5F101" w14:textId="77777777" w:rsidR="00601F2E" w:rsidRDefault="00601F2E" w:rsidP="00975C93"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/B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  <w:r w:rsidRPr="00C76DE8">
                              <w:t xml:space="preserve"> =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highlight w:val="yellow"/>
                                </w:rPr>
                                <m:t xml:space="preserve">- 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B/A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65C66B" id="Zone de texte 88" o:spid="_x0000_s1053" type="#_x0000_t202" style="position:absolute;left:0;text-align:left;margin-left:105.5pt;margin-top:.55pt;width:118.25pt;height:30.3pt;z-index:2517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" fillcolor="#ffa2a1" strokecolor="#be4b48">
                <v:fill color2="#ffe5e5" rotate="t" angle="180" colors="0 #ffa2a1;22938f #ffbebd;1 #ffe5e5" focus="100%" type="gradient"/>
                <v:shadow on="t" color="black" opacity="24903f" origin=",.5" offset="0,.55556mm"/>
                <v:path arrowok="t"/>
                <v:textbox>
                  <w:txbxContent>
                    <w:p w14:paraId="41D5F101" w14:textId="77777777" w:rsidR="00601F2E" w:rsidRDefault="00601F2E" w:rsidP="00975C93"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A/B</m:t>
                                </m:r>
                              </m:sub>
                            </m:sSub>
                          </m:e>
                        </m:acc>
                      </m:oMath>
                      <w:r w:rsidRPr="00C76DE8">
                        <w:t xml:space="preserve"> =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highlight w:val="yellow"/>
                          </w:rPr>
                          <m:t xml:space="preserve">-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highlight w:val="yellow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F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B/A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 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</w:p>
    <w:p w14:paraId="134E34FE" w14:textId="77777777" w:rsidR="00975C93" w:rsidRDefault="00975C93" w:rsidP="00975C93">
      <w:pPr>
        <w:pStyle w:val="Paragraphedeliste"/>
        <w:spacing w:line="360" w:lineRule="auto"/>
        <w:ind w:left="708"/>
        <w:rPr>
          <w:rStyle w:val="Lienhypertexte"/>
          <w:rFonts w:asciiTheme="minorHAnsi" w:hAnsiTheme="minorHAnsi"/>
          <w:b/>
          <w:bCs/>
          <w:sz w:val="24"/>
          <w:szCs w:val="24"/>
        </w:rPr>
      </w:pPr>
    </w:p>
    <w:p w14:paraId="3A53AB59" w14:textId="77777777" w:rsidR="00975C93" w:rsidRDefault="00975C93" w:rsidP="00975C93">
      <w:pPr>
        <w:pStyle w:val="Paragraphedeliste"/>
        <w:spacing w:line="360" w:lineRule="auto"/>
        <w:ind w:left="708"/>
        <w:rPr>
          <w:rStyle w:val="Lienhypertexte"/>
          <w:rFonts w:asciiTheme="minorHAnsi" w:hAnsiTheme="minorHAnsi"/>
          <w:b/>
          <w:bCs/>
          <w:sz w:val="24"/>
          <w:szCs w:val="24"/>
        </w:rPr>
      </w:pPr>
    </w:p>
    <w:p w14:paraId="36E147B7" w14:textId="77777777" w:rsidR="00975C93" w:rsidRPr="0058023C" w:rsidRDefault="00975C93" w:rsidP="00975C93">
      <w:pPr>
        <w:rPr>
          <w:rFonts w:asciiTheme="minorHAnsi" w:hAnsiTheme="minorHAnsi" w:cstheme="minorHAnsi"/>
          <w:szCs w:val="24"/>
        </w:rPr>
      </w:pPr>
    </w:p>
    <w:p w14:paraId="62A96EA0" w14:textId="77777777" w:rsidR="00975C93" w:rsidRDefault="00975C93" w:rsidP="007C3923">
      <w:pPr>
        <w:pStyle w:val="01-02-"/>
      </w:pPr>
    </w:p>
    <w:p w14:paraId="7FDB36C0" w14:textId="02557201" w:rsidR="008F5640" w:rsidRPr="00411A82" w:rsidRDefault="008F5640" w:rsidP="007C3923">
      <w:pPr>
        <w:pStyle w:val="01-02-"/>
        <w:numPr>
          <w:ilvl w:val="0"/>
          <w:numId w:val="16"/>
        </w:numPr>
        <w:rPr>
          <w:u w:val="single"/>
        </w:rPr>
      </w:pPr>
      <w:r w:rsidRPr="007C3923">
        <w:lastRenderedPageBreak/>
        <w:t xml:space="preserve">forces </w:t>
      </w:r>
      <w:r w:rsidR="00EF17E2" w:rsidRPr="00EF17E2">
        <w:tab/>
      </w:r>
      <w:r w:rsidR="00EF17E2" w:rsidRPr="00EF17E2">
        <w:tab/>
      </w:r>
      <w:r w:rsidR="00411A82" w:rsidRPr="00411A82">
        <w:tab/>
      </w:r>
      <w:r w:rsidR="00EF17E2" w:rsidRPr="007C3923">
        <w:rPr>
          <w:color w:val="0000FF"/>
          <w:sz w:val="32"/>
          <w:szCs w:val="32"/>
        </w:rPr>
        <w:t>RAPPELS de 1</w:t>
      </w:r>
      <w:r w:rsidR="00975C93" w:rsidRPr="007C3923">
        <w:rPr>
          <w:color w:val="0000FF"/>
          <w:sz w:val="32"/>
          <w:szCs w:val="32"/>
        </w:rPr>
        <w:t>SPC</w:t>
      </w:r>
    </w:p>
    <w:p w14:paraId="17D053B2" w14:textId="77777777" w:rsidR="008F5640" w:rsidRPr="0058023C" w:rsidRDefault="008F5640" w:rsidP="008F5640">
      <w:pPr>
        <w:ind w:left="708"/>
        <w:rPr>
          <w:rFonts w:asciiTheme="minorHAnsi" w:hAnsiTheme="minorHAnsi" w:cstheme="minorHAnsi"/>
        </w:rPr>
      </w:pPr>
    </w:p>
    <w:p w14:paraId="2E279587" w14:textId="3BE97A87" w:rsidR="008F5640" w:rsidRPr="0058023C" w:rsidRDefault="00411A82" w:rsidP="008F5640">
      <w:pPr>
        <w:pStyle w:val="1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</w:t>
      </w:r>
      <w:r w:rsidR="008F5640" w:rsidRPr="0058023C">
        <w:rPr>
          <w:rFonts w:asciiTheme="minorHAnsi" w:hAnsiTheme="minorHAnsi" w:cstheme="minorHAnsi"/>
        </w:rPr>
        <w:t>.3. Modélisation (représentation) des forces</w:t>
      </w:r>
    </w:p>
    <w:p w14:paraId="3FA028EB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>- Une action mécanique est modélisée (représentée) par une force</w:t>
      </w:r>
    </w:p>
    <w:p w14:paraId="7E4EA725" w14:textId="77777777" w:rsidR="008F5640" w:rsidRPr="0058023C" w:rsidRDefault="008F5640" w:rsidP="008F5640">
      <w:pPr>
        <w:ind w:left="708"/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537920" behindDoc="0" locked="0" layoutInCell="1" allowOverlap="1" wp14:anchorId="2D456980" wp14:editId="7A2D8518">
                <wp:simplePos x="0" y="0"/>
                <wp:positionH relativeFrom="margin">
                  <wp:posOffset>62630</wp:posOffset>
                </wp:positionH>
                <wp:positionV relativeFrom="paragraph">
                  <wp:posOffset>82498</wp:posOffset>
                </wp:positionV>
                <wp:extent cx="6405880" cy="1665961"/>
                <wp:effectExtent l="0" t="0" r="33020" b="48895"/>
                <wp:wrapNone/>
                <wp:docPr id="7" name="Zone de text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5880" cy="1665961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25E6C037" w14:textId="77777777" w:rsidR="00601F2E" w:rsidRPr="00F457C7" w:rsidRDefault="00601F2E" w:rsidP="008F5640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F457C7">
                              <w:rPr>
                                <w:b/>
                                <w:sz w:val="22"/>
                              </w:rPr>
                              <w:t xml:space="preserve">- Cette force est représentée par un segment fléché appelé vecteur force, noté </w:t>
                            </w:r>
                            <w:r w:rsidRPr="00F457C7">
                              <w:rPr>
                                <w:b/>
                                <w:position w:val="-4"/>
                                <w:sz w:val="22"/>
                              </w:rPr>
                              <w:object w:dxaOrig="200" w:dyaOrig="320" w14:anchorId="1DF10AE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0.8pt;height:16pt" o:ole="" o:allowoverlap="f">
                                  <v:imagedata r:id="rId16" o:title=""/>
                                </v:shape>
                                <o:OLEObject Type="Embed" ProgID="Equation.DSMT4" ShapeID="_x0000_i1026" DrawAspect="Content" ObjectID="_1650525808" r:id="rId17"/>
                              </w:object>
                            </w:r>
                          </w:p>
                          <w:p w14:paraId="2068D101" w14:textId="77777777" w:rsidR="00601F2E" w:rsidRPr="00F457C7" w:rsidRDefault="00601F2E" w:rsidP="008F5640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F457C7">
                              <w:rPr>
                                <w:b/>
                                <w:sz w:val="22"/>
                              </w:rPr>
                              <w:t>- Ce vecteur force est caractérisé par :</w:t>
                            </w:r>
                          </w:p>
                          <w:p w14:paraId="7026D0BA" w14:textId="77777777" w:rsidR="00601F2E" w:rsidRPr="00F457C7" w:rsidRDefault="00601F2E" w:rsidP="008F5640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F457C7">
                              <w:rPr>
                                <w:b/>
                                <w:sz w:val="22"/>
                              </w:rPr>
                              <w:tab/>
                              <w:t>- Un point d’application ; c’est l’endroit où s’exerce la force</w:t>
                            </w:r>
                          </w:p>
                          <w:p w14:paraId="1C2266B5" w14:textId="77777777" w:rsidR="00601F2E" w:rsidRPr="00F457C7" w:rsidRDefault="00601F2E" w:rsidP="008F5640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F457C7">
                              <w:rPr>
                                <w:b/>
                                <w:sz w:val="22"/>
                              </w:rPr>
                              <w:tab/>
                              <w:t xml:space="preserve">- Une direction : celle suivant laquelle tend à se déplacer ou se déformer l’objet </w:t>
                            </w:r>
                          </w:p>
                          <w:p w14:paraId="6ECB0066" w14:textId="77777777" w:rsidR="00601F2E" w:rsidRPr="00F457C7" w:rsidRDefault="00601F2E" w:rsidP="008F5640">
                            <w:pPr>
                              <w:rPr>
                                <w:b/>
                                <w:sz w:val="22"/>
                              </w:rPr>
                            </w:pPr>
                            <w:r w:rsidRPr="00F457C7">
                              <w:rPr>
                                <w:b/>
                                <w:sz w:val="22"/>
                              </w:rPr>
                              <w:tab/>
                              <w:t>- Un sens ; vers lequel l’élément tend à se déplacer ou se déformer</w:t>
                            </w:r>
                          </w:p>
                          <w:p w14:paraId="7CDB304D" w14:textId="77777777" w:rsidR="00601F2E" w:rsidRPr="00F457C7" w:rsidRDefault="00601F2E" w:rsidP="008F5640">
                            <w:pPr>
                              <w:ind w:left="708"/>
                              <w:rPr>
                                <w:b/>
                                <w:sz w:val="22"/>
                              </w:rPr>
                            </w:pPr>
                            <w:r w:rsidRPr="00F457C7">
                              <w:rPr>
                                <w:b/>
                                <w:sz w:val="22"/>
                              </w:rPr>
                              <w:t xml:space="preserve">- Une grandeur ; C’est la valeur de la force, ou sa norme, notée </w:t>
                            </w:r>
                            <w:r w:rsidRPr="00F457C7">
                              <w:rPr>
                                <w:b/>
                                <w:position w:val="-20"/>
                                <w:sz w:val="22"/>
                              </w:rPr>
                              <w:object w:dxaOrig="405" w:dyaOrig="518" w14:anchorId="433BA59E">
                                <v:shape id="_x0000_i1028" type="#_x0000_t75" style="width:20.25pt;height:25.9pt" o:allowoverlap="f">
                                  <v:imagedata r:id="rId18" o:title=""/>
                                </v:shape>
                                <o:OLEObject Type="Embed" ProgID="Equation.DSMT4" ShapeID="_x0000_i1028" DrawAspect="Content" ObjectID="_1650525809" r:id="rId19"/>
                              </w:object>
                            </w:r>
                            <w:r w:rsidRPr="00F457C7">
                              <w:rPr>
                                <w:b/>
                                <w:sz w:val="22"/>
                              </w:rPr>
                              <w:t>, ou plus simplement F. Cette valeur s’exprime en newton dont le symbole est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456980" id="Zone de texte 7" o:spid="_x0000_s1054" type="#_x0000_t202" style="position:absolute;left:0;text-align:left;margin-left:4.95pt;margin-top:6.5pt;width:504.4pt;height:131.2pt;z-index:251537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" fillcolor="#f4b083 [1941]" strokecolor="#f4b083 [1941]" strokeweight="1pt">
                <v:fill color2="#fbe4d5 [661]" angle="135" focus="50%" type="gradient"/>
                <v:shadow on="t" color="#823b0b [1605]" opacity=".5" offset="1pt"/>
                <v:textbox>
                  <w:txbxContent>
                    <w:p w14:paraId="25E6C037" w14:textId="77777777" w:rsidR="00601F2E" w:rsidRPr="00F457C7" w:rsidRDefault="00601F2E" w:rsidP="008F5640">
                      <w:pPr>
                        <w:rPr>
                          <w:b/>
                          <w:sz w:val="22"/>
                        </w:rPr>
                      </w:pPr>
                      <w:r w:rsidRPr="00F457C7">
                        <w:rPr>
                          <w:b/>
                          <w:sz w:val="22"/>
                        </w:rPr>
                        <w:t xml:space="preserve">- Cette force est représentée par un segment fléché appelé vecteur force, noté </w:t>
                      </w:r>
                      <w:r w:rsidRPr="00F457C7">
                        <w:rPr>
                          <w:b/>
                          <w:position w:val="-4"/>
                          <w:sz w:val="22"/>
                        </w:rPr>
                        <w:object w:dxaOrig="200" w:dyaOrig="320" w14:anchorId="1DF10AE5">
                          <v:shape id="_x0000_i1026" type="#_x0000_t75" style="width:10.8pt;height:16pt" o:ole="" o:allowoverlap="f">
                            <v:imagedata r:id="rId16" o:title=""/>
                          </v:shape>
                          <o:OLEObject Type="Embed" ProgID="Equation.DSMT4" ShapeID="_x0000_i1026" DrawAspect="Content" ObjectID="_1650525808" r:id="rId20"/>
                        </w:object>
                      </w:r>
                    </w:p>
                    <w:p w14:paraId="2068D101" w14:textId="77777777" w:rsidR="00601F2E" w:rsidRPr="00F457C7" w:rsidRDefault="00601F2E" w:rsidP="008F5640">
                      <w:pPr>
                        <w:rPr>
                          <w:b/>
                          <w:sz w:val="22"/>
                        </w:rPr>
                      </w:pPr>
                      <w:r w:rsidRPr="00F457C7">
                        <w:rPr>
                          <w:b/>
                          <w:sz w:val="22"/>
                        </w:rPr>
                        <w:t>- Ce vecteur force est caractérisé par :</w:t>
                      </w:r>
                    </w:p>
                    <w:p w14:paraId="7026D0BA" w14:textId="77777777" w:rsidR="00601F2E" w:rsidRPr="00F457C7" w:rsidRDefault="00601F2E" w:rsidP="008F5640">
                      <w:pPr>
                        <w:rPr>
                          <w:b/>
                          <w:sz w:val="22"/>
                        </w:rPr>
                      </w:pPr>
                      <w:r w:rsidRPr="00F457C7">
                        <w:rPr>
                          <w:b/>
                          <w:sz w:val="22"/>
                        </w:rPr>
                        <w:tab/>
                        <w:t>- Un point d’application ; c’est l’endroit où s’exerce la force</w:t>
                      </w:r>
                    </w:p>
                    <w:p w14:paraId="1C2266B5" w14:textId="77777777" w:rsidR="00601F2E" w:rsidRPr="00F457C7" w:rsidRDefault="00601F2E" w:rsidP="008F5640">
                      <w:pPr>
                        <w:rPr>
                          <w:b/>
                          <w:sz w:val="22"/>
                        </w:rPr>
                      </w:pPr>
                      <w:r w:rsidRPr="00F457C7">
                        <w:rPr>
                          <w:b/>
                          <w:sz w:val="22"/>
                        </w:rPr>
                        <w:tab/>
                        <w:t xml:space="preserve">- Une direction : celle suivant laquelle tend à se déplacer ou se déformer l’objet </w:t>
                      </w:r>
                    </w:p>
                    <w:p w14:paraId="6ECB0066" w14:textId="77777777" w:rsidR="00601F2E" w:rsidRPr="00F457C7" w:rsidRDefault="00601F2E" w:rsidP="008F5640">
                      <w:pPr>
                        <w:rPr>
                          <w:b/>
                          <w:sz w:val="22"/>
                        </w:rPr>
                      </w:pPr>
                      <w:r w:rsidRPr="00F457C7">
                        <w:rPr>
                          <w:b/>
                          <w:sz w:val="22"/>
                        </w:rPr>
                        <w:tab/>
                        <w:t>- Un sens ; vers lequel l’élément tend à se déplacer ou se déformer</w:t>
                      </w:r>
                    </w:p>
                    <w:p w14:paraId="7CDB304D" w14:textId="77777777" w:rsidR="00601F2E" w:rsidRPr="00F457C7" w:rsidRDefault="00601F2E" w:rsidP="008F5640">
                      <w:pPr>
                        <w:ind w:left="708"/>
                        <w:rPr>
                          <w:b/>
                          <w:sz w:val="22"/>
                        </w:rPr>
                      </w:pPr>
                      <w:r w:rsidRPr="00F457C7">
                        <w:rPr>
                          <w:b/>
                          <w:sz w:val="22"/>
                        </w:rPr>
                        <w:t xml:space="preserve">- Une grandeur ; C’est la valeur de la force, ou sa norme, notée </w:t>
                      </w:r>
                      <w:r w:rsidRPr="00F457C7">
                        <w:rPr>
                          <w:b/>
                          <w:position w:val="-20"/>
                          <w:sz w:val="22"/>
                        </w:rPr>
                        <w:object w:dxaOrig="405" w:dyaOrig="518" w14:anchorId="433BA59E">
                          <v:shape id="_x0000_i1028" type="#_x0000_t75" style="width:20.25pt;height:25.9pt" o:allowoverlap="f">
                            <v:imagedata r:id="rId18" o:title=""/>
                          </v:shape>
                          <o:OLEObject Type="Embed" ProgID="Equation.DSMT4" ShapeID="_x0000_i1028" DrawAspect="Content" ObjectID="_1650525809" r:id="rId21"/>
                        </w:object>
                      </w:r>
                      <w:r w:rsidRPr="00F457C7">
                        <w:rPr>
                          <w:b/>
                          <w:sz w:val="22"/>
                        </w:rPr>
                        <w:t>, ou plus simplement F. Cette valeur s’exprime en newton dont le symbole est 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F263C" w14:textId="77777777" w:rsidR="008F5640" w:rsidRPr="0058023C" w:rsidRDefault="008F5640" w:rsidP="008F5640">
      <w:pPr>
        <w:ind w:left="708"/>
        <w:rPr>
          <w:rFonts w:asciiTheme="minorHAnsi" w:hAnsiTheme="minorHAnsi" w:cstheme="minorHAnsi"/>
        </w:rPr>
      </w:pPr>
    </w:p>
    <w:p w14:paraId="051AA5F1" w14:textId="77777777" w:rsidR="008F5640" w:rsidRPr="0058023C" w:rsidRDefault="008F5640" w:rsidP="008F5640">
      <w:pPr>
        <w:ind w:left="708"/>
        <w:rPr>
          <w:rFonts w:asciiTheme="minorHAnsi" w:hAnsiTheme="minorHAnsi" w:cstheme="minorHAnsi"/>
        </w:rPr>
      </w:pPr>
    </w:p>
    <w:p w14:paraId="6A5CAF5E" w14:textId="77777777" w:rsidR="008F5640" w:rsidRPr="0058023C" w:rsidRDefault="008F5640" w:rsidP="008F5640">
      <w:pPr>
        <w:ind w:left="708"/>
        <w:rPr>
          <w:rFonts w:asciiTheme="minorHAnsi" w:hAnsiTheme="minorHAnsi" w:cstheme="minorHAnsi"/>
        </w:rPr>
      </w:pPr>
    </w:p>
    <w:p w14:paraId="00C0986C" w14:textId="77777777" w:rsidR="008F5640" w:rsidRPr="0058023C" w:rsidRDefault="008F5640" w:rsidP="008F5640">
      <w:pPr>
        <w:ind w:left="708"/>
        <w:rPr>
          <w:rFonts w:asciiTheme="minorHAnsi" w:hAnsiTheme="minorHAnsi" w:cstheme="minorHAnsi"/>
        </w:rPr>
      </w:pPr>
    </w:p>
    <w:p w14:paraId="77A41097" w14:textId="77777777" w:rsidR="008F5640" w:rsidRPr="0058023C" w:rsidRDefault="008F5640" w:rsidP="008F5640">
      <w:pPr>
        <w:ind w:left="708"/>
        <w:rPr>
          <w:rFonts w:asciiTheme="minorHAnsi" w:hAnsiTheme="minorHAnsi" w:cstheme="minorHAnsi"/>
        </w:rPr>
      </w:pPr>
    </w:p>
    <w:p w14:paraId="6C1D7B3F" w14:textId="77777777" w:rsidR="008F5640" w:rsidRPr="0058023C" w:rsidRDefault="008F5640" w:rsidP="008F5640">
      <w:pPr>
        <w:ind w:left="708"/>
        <w:rPr>
          <w:rFonts w:asciiTheme="minorHAnsi" w:hAnsiTheme="minorHAnsi" w:cstheme="minorHAnsi"/>
        </w:rPr>
      </w:pPr>
    </w:p>
    <w:p w14:paraId="420E1826" w14:textId="77777777" w:rsidR="008F5640" w:rsidRPr="0058023C" w:rsidRDefault="008F5640" w:rsidP="008F5640">
      <w:pPr>
        <w:ind w:left="708"/>
        <w:rPr>
          <w:rFonts w:asciiTheme="minorHAnsi" w:hAnsiTheme="minorHAnsi" w:cstheme="minorHAnsi"/>
        </w:rPr>
      </w:pPr>
    </w:p>
    <w:p w14:paraId="31C131D0" w14:textId="77777777" w:rsidR="008F5640" w:rsidRPr="0058023C" w:rsidRDefault="008F5640" w:rsidP="008F5640">
      <w:pPr>
        <w:ind w:left="708"/>
        <w:rPr>
          <w:rFonts w:asciiTheme="minorHAnsi" w:hAnsiTheme="minorHAnsi" w:cstheme="minorHAnsi"/>
        </w:rPr>
      </w:pPr>
    </w:p>
    <w:p w14:paraId="5BA0C164" w14:textId="77777777" w:rsidR="008F5640" w:rsidRPr="0058023C" w:rsidRDefault="008F5640" w:rsidP="008F5640">
      <w:pPr>
        <w:ind w:left="708"/>
        <w:rPr>
          <w:rFonts w:asciiTheme="minorHAnsi" w:hAnsiTheme="minorHAnsi" w:cstheme="minorHAnsi"/>
        </w:rPr>
      </w:pPr>
    </w:p>
    <w:p w14:paraId="37D8E591" w14:textId="4F73B36D" w:rsidR="008F5640" w:rsidRPr="0058023C" w:rsidRDefault="00411A82" w:rsidP="008F5640">
      <w:pPr>
        <w:pStyle w:val="1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</w:t>
      </w:r>
      <w:r w:rsidR="008F5640" w:rsidRPr="0058023C">
        <w:rPr>
          <w:rFonts w:asciiTheme="minorHAnsi" w:hAnsiTheme="minorHAnsi" w:cstheme="minorHAnsi"/>
        </w:rPr>
        <w:t xml:space="preserve">.4. Référentiel, système et inventaire des forces </w:t>
      </w:r>
    </w:p>
    <w:p w14:paraId="16EBB196" w14:textId="554F9715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>Avant de commencer, il faut toujours :</w:t>
      </w:r>
    </w:p>
    <w:p w14:paraId="2E7DDEF5" w14:textId="7A49932F" w:rsidR="00F457C7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ab/>
        <w:t xml:space="preserve">- Définir le système : C’est l’objet </w:t>
      </w:r>
      <w:r w:rsidR="00F457C7">
        <w:rPr>
          <w:rFonts w:asciiTheme="minorHAnsi" w:hAnsiTheme="minorHAnsi" w:cstheme="minorHAnsi"/>
        </w:rPr>
        <w:t xml:space="preserve">ou le groupe d’objets dont on étudie le mouvement </w:t>
      </w:r>
    </w:p>
    <w:p w14:paraId="3896550D" w14:textId="3836A228" w:rsidR="00F457C7" w:rsidRPr="0058023C" w:rsidRDefault="00F457C7" w:rsidP="00F457C7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 w:rsidRPr="0058023C">
        <w:rPr>
          <w:rFonts w:asciiTheme="minorHAnsi" w:hAnsiTheme="minorHAnsi" w:cstheme="minorHAnsi"/>
        </w:rPr>
        <w:t>- Définir le référentiel : par exemple Terrestre</w:t>
      </w:r>
      <w:r>
        <w:rPr>
          <w:rFonts w:asciiTheme="minorHAnsi" w:hAnsiTheme="minorHAnsi" w:cstheme="minorHAnsi"/>
        </w:rPr>
        <w:t xml:space="preserve">, c’est-à-dire l’objet de référence par rapport auquel </w:t>
      </w:r>
      <w:r>
        <w:rPr>
          <w:rFonts w:asciiTheme="minorHAnsi" w:hAnsiTheme="minorHAnsi" w:cstheme="minorHAnsi"/>
        </w:rPr>
        <w:tab/>
        <w:t>on étudie le mouvement du système</w:t>
      </w:r>
    </w:p>
    <w:p w14:paraId="0997E152" w14:textId="1BA54612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ab/>
        <w:t>- Faire l’inventaire de toutes les forces extérieures appliquées au système</w:t>
      </w:r>
    </w:p>
    <w:p w14:paraId="22ABC32F" w14:textId="77777777" w:rsidR="008F5640" w:rsidRPr="0058023C" w:rsidRDefault="008F5640" w:rsidP="008F5640">
      <w:pPr>
        <w:pStyle w:val="Ifred"/>
        <w:rPr>
          <w:rFonts w:asciiTheme="minorHAnsi" w:hAnsiTheme="minorHAnsi" w:cstheme="minorHAnsi"/>
        </w:rPr>
      </w:pPr>
    </w:p>
    <w:p w14:paraId="326BA4FD" w14:textId="25F4DE3D" w:rsidR="008F5640" w:rsidRPr="00411A82" w:rsidRDefault="00411A82" w:rsidP="007C3923">
      <w:pPr>
        <w:pStyle w:val="01-02-"/>
      </w:pPr>
      <w:r w:rsidRPr="00411A82">
        <w:t>2</w:t>
      </w:r>
      <w:r w:rsidR="008F5640" w:rsidRPr="00411A82">
        <w:t>. exemples de forces</w:t>
      </w:r>
    </w:p>
    <w:p w14:paraId="66A53940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B92470E" w14:textId="0B0909C1" w:rsidR="008F5640" w:rsidRPr="0058023C" w:rsidRDefault="00411A82" w:rsidP="008F5640">
      <w:pPr>
        <w:pStyle w:val="1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</w:t>
      </w:r>
      <w:r w:rsidR="008F5640" w:rsidRPr="0058023C">
        <w:rPr>
          <w:rFonts w:asciiTheme="minorHAnsi" w:hAnsiTheme="minorHAnsi" w:cstheme="minorHAnsi"/>
        </w:rPr>
        <w:t>.1. Poids d’un corps</w:t>
      </w:r>
    </w:p>
    <w:p w14:paraId="65BCD91F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545088" behindDoc="0" locked="0" layoutInCell="1" allowOverlap="1" wp14:anchorId="539BA632" wp14:editId="3F57EC2B">
                <wp:simplePos x="0" y="0"/>
                <wp:positionH relativeFrom="margin">
                  <wp:posOffset>106471</wp:posOffset>
                </wp:positionH>
                <wp:positionV relativeFrom="paragraph">
                  <wp:posOffset>64275</wp:posOffset>
                </wp:positionV>
                <wp:extent cx="6526061" cy="557408"/>
                <wp:effectExtent l="0" t="0" r="46355" b="52705"/>
                <wp:wrapNone/>
                <wp:docPr id="15" name="Zone de text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6061" cy="55740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ED7D31">
                                <a:lumMod val="60000"/>
                                <a:lumOff val="40000"/>
                              </a:srgbClr>
                            </a:gs>
                            <a:gs pos="50000">
                              <a:srgbClr val="ED7D31">
                                <a:lumMod val="20000"/>
                                <a:lumOff val="80000"/>
                              </a:srgbClr>
                            </a:gs>
                            <a:gs pos="100000">
                              <a:srgbClr val="ED7D31">
                                <a:lumMod val="60000"/>
                                <a:lumOff val="40000"/>
                              </a:srgbClr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ED7D31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ED7D31">
                              <a:lumMod val="50000"/>
                              <a:lumOff val="0"/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14:paraId="43C2CDEB" w14:textId="77777777" w:rsidR="00601F2E" w:rsidRPr="00F457C7" w:rsidRDefault="00601F2E" w:rsidP="008F5640">
                            <w:pPr>
                              <w:rPr>
                                <w:sz w:val="22"/>
                              </w:rPr>
                            </w:pPr>
                            <w:r w:rsidRPr="00F457C7">
                              <w:rPr>
                                <w:sz w:val="22"/>
                              </w:rPr>
                              <w:t xml:space="preserve">- Le poids d’un corps ou force de pesanteur, c’est l’action exercée par la Terre sur un corps. </w:t>
                            </w:r>
                          </w:p>
                          <w:p w14:paraId="23629A19" w14:textId="77777777" w:rsidR="00601F2E" w:rsidRPr="00F457C7" w:rsidRDefault="00601F2E" w:rsidP="008F5640">
                            <w:pPr>
                              <w:rPr>
                                <w:sz w:val="22"/>
                              </w:rPr>
                            </w:pPr>
                            <w:r w:rsidRPr="00F457C7">
                              <w:rPr>
                                <w:sz w:val="22"/>
                              </w:rPr>
                              <w:t xml:space="preserve">- C’est une </w:t>
                            </w:r>
                            <w:r w:rsidRPr="00F457C7">
                              <w:rPr>
                                <w:b/>
                                <w:sz w:val="22"/>
                              </w:rPr>
                              <w:t>action mécanique à distance : Le point d’application sera pris au centre de l’obje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9BA632" id="Zone de texte 15" o:spid="_x0000_s1055" type="#_x0000_t202" style="position:absolute;margin-left:8.4pt;margin-top:5.05pt;width:513.85pt;height:43.9pt;z-index:2515450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" fillcolor="#f4b183" strokecolor="#f4b183" strokeweight="1pt">
                <v:fill color2="#fbe5d6" angle="135" focus="50%" type="gradient"/>
                <v:shadow on="t" color="#843c0c" opacity=".5" offset="1pt"/>
                <v:textbox>
                  <w:txbxContent>
                    <w:p w14:paraId="43C2CDEB" w14:textId="77777777" w:rsidR="00601F2E" w:rsidRPr="00F457C7" w:rsidRDefault="00601F2E" w:rsidP="008F5640">
                      <w:pPr>
                        <w:rPr>
                          <w:sz w:val="22"/>
                        </w:rPr>
                      </w:pPr>
                      <w:r w:rsidRPr="00F457C7">
                        <w:rPr>
                          <w:sz w:val="22"/>
                        </w:rPr>
                        <w:t xml:space="preserve">- Le poids d’un corps ou force de pesanteur, c’est l’action exercée par la Terre sur un corps. </w:t>
                      </w:r>
                    </w:p>
                    <w:p w14:paraId="23629A19" w14:textId="77777777" w:rsidR="00601F2E" w:rsidRPr="00F457C7" w:rsidRDefault="00601F2E" w:rsidP="008F5640">
                      <w:pPr>
                        <w:rPr>
                          <w:sz w:val="22"/>
                        </w:rPr>
                      </w:pPr>
                      <w:r w:rsidRPr="00F457C7">
                        <w:rPr>
                          <w:sz w:val="22"/>
                        </w:rPr>
                        <w:t xml:space="preserve">- C’est une </w:t>
                      </w:r>
                      <w:r w:rsidRPr="00F457C7">
                        <w:rPr>
                          <w:b/>
                          <w:sz w:val="22"/>
                        </w:rPr>
                        <w:t>action mécanique à distance : Le point d’application sera pris au centre de l’obje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8E26FFA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41EE8B02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7757A69D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4EC2259" w14:textId="611CA94D" w:rsidR="008F5640" w:rsidRPr="0058023C" w:rsidRDefault="00F457C7" w:rsidP="008F564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bCs/>
          <w:u w:val="single"/>
        </w:rPr>
        <w:t>E</w:t>
      </w:r>
      <w:r w:rsidR="008F5640" w:rsidRPr="0058023C">
        <w:rPr>
          <w:rFonts w:asciiTheme="minorHAnsi" w:hAnsiTheme="minorHAnsi" w:cstheme="minorHAnsi"/>
          <w:b/>
          <w:bCs/>
          <w:u w:val="single"/>
        </w:rPr>
        <w:t>xemple :</w:t>
      </w:r>
      <w:r w:rsidR="008F5640" w:rsidRPr="0058023C">
        <w:rPr>
          <w:rFonts w:asciiTheme="minorHAnsi" w:hAnsiTheme="minorHAnsi" w:cstheme="minorHAnsi"/>
        </w:rPr>
        <w:t xml:space="preserve"> </w:t>
      </w:r>
    </w:p>
    <w:p w14:paraId="41EE781D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>Représenter la force de pesanteur exercée par la Terre sur une bille de masse m qui tombe (on néglige les frottements de l’air)</w:t>
      </w:r>
    </w:p>
    <w:p w14:paraId="58ABD5C5" w14:textId="28F44E51" w:rsidR="008F5640" w:rsidRPr="0058023C" w:rsidRDefault="00F665DA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538944" behindDoc="0" locked="0" layoutInCell="1" allowOverlap="1" wp14:anchorId="762BF0A9" wp14:editId="2B0C109A">
                <wp:simplePos x="0" y="0"/>
                <wp:positionH relativeFrom="column">
                  <wp:posOffset>187298</wp:posOffset>
                </wp:positionH>
                <wp:positionV relativeFrom="paragraph">
                  <wp:posOffset>134342</wp:posOffset>
                </wp:positionV>
                <wp:extent cx="1118235" cy="1118235"/>
                <wp:effectExtent l="13970" t="8890" r="10795" b="6350"/>
                <wp:wrapNone/>
                <wp:docPr id="11" name="Grou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8235" cy="1118235"/>
                          <a:chOff x="564" y="11059"/>
                          <a:chExt cx="1761" cy="1761"/>
                        </a:xfrm>
                      </wpg:grpSpPr>
                      <wps:wsp>
                        <wps:cNvPr id="12" name="Oval 3"/>
                        <wps:cNvSpPr>
                          <a:spLocks noChangeArrowheads="1"/>
                        </wps:cNvSpPr>
                        <wps:spPr bwMode="auto">
                          <a:xfrm>
                            <a:off x="564" y="11059"/>
                            <a:ext cx="1761" cy="176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4"/>
                        <wps:cNvSpPr>
                          <a:spLocks noChangeArrowheads="1"/>
                        </wps:cNvSpPr>
                        <wps:spPr bwMode="auto">
                          <a:xfrm>
                            <a:off x="1374" y="11867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DA7793" id="Groupe 11" o:spid="_x0000_s1026" style="position:absolute;margin-left:14.75pt;margin-top:10.6pt;width:88.05pt;height:88.05pt;z-index:251538944" coordorigin="564,11059" coordsize="1761,1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">
                <v:oval id="Oval 3" o:spid="_x0000_s1027" style="position:absolute;left:564;top:11059;width:1761;height:17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"/>
                <v:oval id="Oval 4" o:spid="_x0000_s1028" style="position:absolute;left:1374;top:1186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mxivwAAANsAAAAPAAAAZHJzL2Rvd25yZXYueG1sRE9Ni8Iw&#10;EL0L+x/CCF5EU11W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AiRmxivwAAANsAAAAPAAAAAAAA&#10;AAAAAAAAAAcCAABkcnMvZG93bnJldi54bWxQSwUGAAAAAAMAAwC3AAAA8wIAAAAA&#10;" fillcolor="black"/>
              </v:group>
            </w:pict>
          </mc:Fallback>
        </mc:AlternateContent>
      </w:r>
    </w:p>
    <w:p w14:paraId="5334CD98" w14:textId="08C281A5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40992" behindDoc="0" locked="0" layoutInCell="1" allowOverlap="1" wp14:anchorId="61DF2808" wp14:editId="08E5BBC4">
                <wp:simplePos x="0" y="0"/>
                <wp:positionH relativeFrom="column">
                  <wp:posOffset>1766170</wp:posOffset>
                </wp:positionH>
                <wp:positionV relativeFrom="paragraph">
                  <wp:posOffset>3680</wp:posOffset>
                </wp:positionV>
                <wp:extent cx="2504365" cy="876821"/>
                <wp:effectExtent l="0" t="0" r="10795" b="19050"/>
                <wp:wrapNone/>
                <wp:docPr id="14" name="Zone de text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4365" cy="87682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D6A017" w14:textId="77777777" w:rsidR="00601F2E" w:rsidRPr="00F665DA" w:rsidRDefault="00601F2E" w:rsidP="008F5640">
                            <w:pPr>
                              <w:rPr>
                                <w:szCs w:val="24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Cs w:val="24"/>
                                <w:u w:val="single"/>
                              </w:rPr>
                              <w:t>Référentiel</w:t>
                            </w:r>
                            <w:r w:rsidRPr="00F665DA">
                              <w:rPr>
                                <w:szCs w:val="24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Cs w:val="24"/>
                              </w:rPr>
                              <w:t>Terrestre</w:t>
                            </w:r>
                          </w:p>
                          <w:p w14:paraId="30C889A4" w14:textId="77777777" w:rsidR="00601F2E" w:rsidRPr="00F665DA" w:rsidRDefault="00601F2E" w:rsidP="008F5640">
                            <w:pPr>
                              <w:rPr>
                                <w:color w:val="FF0000"/>
                                <w:szCs w:val="24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Cs w:val="24"/>
                                <w:u w:val="single"/>
                              </w:rPr>
                              <w:t>Système</w:t>
                            </w:r>
                            <w:r w:rsidRPr="00F665DA">
                              <w:rPr>
                                <w:szCs w:val="24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Cs w:val="24"/>
                              </w:rPr>
                              <w:t>bille</w:t>
                            </w:r>
                          </w:p>
                          <w:p w14:paraId="18553903" w14:textId="77777777" w:rsidR="00601F2E" w:rsidRPr="00F665DA" w:rsidRDefault="00601F2E" w:rsidP="008F5640">
                            <w:pPr>
                              <w:rPr>
                                <w:color w:val="FF0000"/>
                                <w:szCs w:val="24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Cs w:val="24"/>
                                <w:u w:val="single"/>
                              </w:rPr>
                              <w:t>Force</w:t>
                            </w:r>
                            <w:r w:rsidRPr="00F665DA">
                              <w:rPr>
                                <w:szCs w:val="24"/>
                              </w:rPr>
                              <w:t> </w:t>
                            </w:r>
                            <w:r w:rsidRPr="00F665DA">
                              <w:rPr>
                                <w:color w:val="FF0000"/>
                                <w:szCs w:val="24"/>
                              </w:rPr>
                              <w:t xml:space="preserve">:   </w:t>
                            </w:r>
                            <w:r w:rsidRPr="00F665DA">
                              <w:rPr>
                                <w:b/>
                                <w:color w:val="FF0000"/>
                                <w:szCs w:val="24"/>
                              </w:rPr>
                              <w:t>Poids</w:t>
                            </w:r>
                            <w:r w:rsidRPr="00F665DA">
                              <w:rPr>
                                <w:color w:val="FF0000"/>
                                <w:szCs w:val="24"/>
                              </w:rPr>
                              <w:t xml:space="preserve"> 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Cs w:val="24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  <w:szCs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Cs w:val="24"/>
                                        </w:rPr>
                                        <m:t>P</m:t>
                                      </m:r>
                                    </m:e>
                                  </m:acc>
                                </m:e>
                              </m:box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DF2808" id="Zone de texte 14" o:spid="_x0000_s1056" type="#_x0000_t202" style="position:absolute;margin-left:139.05pt;margin-top:.3pt;width:197.2pt;height:69.05pt;z-index:25154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" strokeweight="1.5pt">
                <v:textbox>
                  <w:txbxContent>
                    <w:p w14:paraId="5CD6A017" w14:textId="77777777" w:rsidR="00601F2E" w:rsidRPr="00F665DA" w:rsidRDefault="00601F2E" w:rsidP="008F5640">
                      <w:pPr>
                        <w:rPr>
                          <w:szCs w:val="24"/>
                        </w:rPr>
                      </w:pPr>
                      <w:r w:rsidRPr="00F665DA">
                        <w:rPr>
                          <w:b/>
                          <w:bCs/>
                          <w:szCs w:val="24"/>
                          <w:u w:val="single"/>
                        </w:rPr>
                        <w:t>Référentiel</w:t>
                      </w:r>
                      <w:r w:rsidRPr="00F665DA">
                        <w:rPr>
                          <w:szCs w:val="24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Cs w:val="24"/>
                        </w:rPr>
                        <w:t>Terrestre</w:t>
                      </w:r>
                    </w:p>
                    <w:p w14:paraId="30C889A4" w14:textId="77777777" w:rsidR="00601F2E" w:rsidRPr="00F665DA" w:rsidRDefault="00601F2E" w:rsidP="008F5640">
                      <w:pPr>
                        <w:rPr>
                          <w:color w:val="FF0000"/>
                          <w:szCs w:val="24"/>
                        </w:rPr>
                      </w:pPr>
                      <w:r w:rsidRPr="00F665DA">
                        <w:rPr>
                          <w:b/>
                          <w:bCs/>
                          <w:szCs w:val="24"/>
                          <w:u w:val="single"/>
                        </w:rPr>
                        <w:t>Système</w:t>
                      </w:r>
                      <w:r w:rsidRPr="00F665DA">
                        <w:rPr>
                          <w:szCs w:val="24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Cs w:val="24"/>
                        </w:rPr>
                        <w:t>bille</w:t>
                      </w:r>
                    </w:p>
                    <w:p w14:paraId="18553903" w14:textId="77777777" w:rsidR="00601F2E" w:rsidRPr="00F665DA" w:rsidRDefault="00601F2E" w:rsidP="008F5640">
                      <w:pPr>
                        <w:rPr>
                          <w:color w:val="FF0000"/>
                          <w:szCs w:val="24"/>
                        </w:rPr>
                      </w:pPr>
                      <w:r w:rsidRPr="00F665DA">
                        <w:rPr>
                          <w:b/>
                          <w:bCs/>
                          <w:szCs w:val="24"/>
                          <w:u w:val="single"/>
                        </w:rPr>
                        <w:t>Force</w:t>
                      </w:r>
                      <w:r w:rsidRPr="00F665DA">
                        <w:rPr>
                          <w:szCs w:val="24"/>
                        </w:rPr>
                        <w:t> </w:t>
                      </w:r>
                      <w:r w:rsidRPr="00F665DA">
                        <w:rPr>
                          <w:color w:val="FF0000"/>
                          <w:szCs w:val="24"/>
                        </w:rPr>
                        <w:t xml:space="preserve">:   </w:t>
                      </w:r>
                      <w:r w:rsidRPr="00F665DA">
                        <w:rPr>
                          <w:b/>
                          <w:color w:val="FF0000"/>
                          <w:szCs w:val="24"/>
                        </w:rPr>
                        <w:t>Poids</w:t>
                      </w:r>
                      <w:r w:rsidRPr="00F665DA">
                        <w:rPr>
                          <w:color w:val="FF0000"/>
                          <w:szCs w:val="24"/>
                        </w:rPr>
                        <w:t xml:space="preserve"> 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Cs w:val="24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Cs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Cs w:val="24"/>
                                  </w:rPr>
                                  <m:t>P</m:t>
                                </m:r>
                              </m:e>
                            </m:acc>
                          </m:e>
                        </m:box>
                      </m:oMath>
                    </w:p>
                  </w:txbxContent>
                </v:textbox>
              </v:shape>
            </w:pict>
          </mc:Fallback>
        </mc:AlternateContent>
      </w:r>
    </w:p>
    <w:p w14:paraId="2BC010B1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024D334A" w14:textId="7EC4B5E9" w:rsidR="008F5640" w:rsidRPr="0058023C" w:rsidRDefault="00F665DA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  <w:color w:val="FFFFFF" w:themeColor="background1"/>
        </w:rPr>
        <mc:AlternateContent>
          <mc:Choice Requires="wps">
            <w:drawing>
              <wp:anchor distT="0" distB="0" distL="114300" distR="114300" simplePos="0" relativeHeight="251543040" behindDoc="0" locked="0" layoutInCell="1" allowOverlap="1" wp14:anchorId="6D40024C" wp14:editId="7060FD2E">
                <wp:simplePos x="0" y="0"/>
                <wp:positionH relativeFrom="column">
                  <wp:posOffset>732790</wp:posOffset>
                </wp:positionH>
                <wp:positionV relativeFrom="paragraph">
                  <wp:posOffset>176530</wp:posOffset>
                </wp:positionV>
                <wp:extent cx="8255" cy="1017270"/>
                <wp:effectExtent l="53340" t="14605" r="62230" b="25400"/>
                <wp:wrapNone/>
                <wp:docPr id="10" name="Connecteur droit avec flèch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55" cy="101727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3170D7" id="Connecteur droit avec flèche 10" o:spid="_x0000_s1026" type="#_x0000_t32" style="position:absolute;margin-left:57.7pt;margin-top:13.9pt;width:.65pt;height:80.1pt;z-index:25154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" strokecolor="red" strokeweight="1.5pt">
                <v:stroke endarrow="block"/>
              </v:shape>
            </w:pict>
          </mc:Fallback>
        </mc:AlternateContent>
      </w:r>
    </w:p>
    <w:p w14:paraId="66B56151" w14:textId="012B8CC9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39968" behindDoc="0" locked="0" layoutInCell="1" allowOverlap="1" wp14:anchorId="16B23AB1" wp14:editId="53DDC9A4">
                <wp:simplePos x="0" y="0"/>
                <wp:positionH relativeFrom="column">
                  <wp:posOffset>749300</wp:posOffset>
                </wp:positionH>
                <wp:positionV relativeFrom="paragraph">
                  <wp:posOffset>40640</wp:posOffset>
                </wp:positionV>
                <wp:extent cx="432435" cy="400050"/>
                <wp:effectExtent l="4445" t="0" r="1270" b="2540"/>
                <wp:wrapNone/>
                <wp:docPr id="9" name="Zone de text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243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FB8843" w14:textId="77777777" w:rsidR="00601F2E" w:rsidRDefault="00601F2E" w:rsidP="008F5640">
                            <w: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B23AB1" id="Zone de texte 9" o:spid="_x0000_s1057" type="#_x0000_t202" style="position:absolute;margin-left:59pt;margin-top:3.2pt;width:34.05pt;height:31.5pt;z-index:25153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" filled="f" stroked="f">
                <v:textbox>
                  <w:txbxContent>
                    <w:p w14:paraId="73FB8843" w14:textId="77777777" w:rsidR="00601F2E" w:rsidRDefault="00601F2E" w:rsidP="008F5640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14:paraId="57634C8C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77C8BD3" w14:textId="5166F291" w:rsidR="008F5640" w:rsidRPr="0058023C" w:rsidRDefault="00F665DA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44064" behindDoc="0" locked="0" layoutInCell="1" allowOverlap="1" wp14:anchorId="78E0F49B" wp14:editId="7E8D8333">
                <wp:simplePos x="0" y="0"/>
                <wp:positionH relativeFrom="column">
                  <wp:posOffset>308531</wp:posOffset>
                </wp:positionH>
                <wp:positionV relativeFrom="paragraph">
                  <wp:posOffset>162743</wp:posOffset>
                </wp:positionV>
                <wp:extent cx="483870" cy="365760"/>
                <wp:effectExtent l="0" t="0" r="3810" b="635"/>
                <wp:wrapNone/>
                <wp:docPr id="8" name="Zone de text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558D87" w14:textId="77777777" w:rsidR="00601F2E" w:rsidRDefault="00601F2E" w:rsidP="008F5640"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  <w:sz w:val="3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32"/>
                                          </w:rPr>
                                          <m:t>P</m:t>
                                        </m:r>
                                      </m:e>
                                    </m:acc>
                                  </m:e>
                                </m:box>
                              </m:oMath>
                            </m:oMathPara>
                          </w:p>
                          <w:p w14:paraId="482335D4" w14:textId="77777777" w:rsidR="00601F2E" w:rsidRDefault="00601F2E" w:rsidP="008F564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E0F49B" id="Zone de texte 8" o:spid="_x0000_s1058" type="#_x0000_t202" style="position:absolute;margin-left:24.3pt;margin-top:12.8pt;width:38.1pt;height:28.8pt;z-index:25154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" filled="f" stroked="f">
                <v:textbox>
                  <w:txbxContent>
                    <w:p w14:paraId="17558D87" w14:textId="77777777" w:rsidR="00601F2E" w:rsidRDefault="00601F2E" w:rsidP="008F5640"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3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</w:rPr>
                                    <m:t>P</m:t>
                                  </m:r>
                                </m:e>
                              </m:acc>
                            </m:e>
                          </m:box>
                        </m:oMath>
                      </m:oMathPara>
                    </w:p>
                    <w:p w14:paraId="482335D4" w14:textId="77777777" w:rsidR="00601F2E" w:rsidRDefault="00601F2E" w:rsidP="008F5640"/>
                  </w:txbxContent>
                </v:textbox>
              </v:shape>
            </w:pict>
          </mc:Fallback>
        </mc:AlternateContent>
      </w:r>
    </w:p>
    <w:p w14:paraId="200CE5E3" w14:textId="77C165AF" w:rsidR="008F5640" w:rsidRPr="0058023C" w:rsidRDefault="008F5640" w:rsidP="008F5640">
      <w:pPr>
        <w:rPr>
          <w:rFonts w:asciiTheme="minorHAnsi" w:hAnsiTheme="minorHAnsi" w:cstheme="minorHAnsi"/>
        </w:rPr>
      </w:pPr>
    </w:p>
    <w:p w14:paraId="29DBECD7" w14:textId="329B0D58" w:rsidR="008F5640" w:rsidRPr="0058023C" w:rsidRDefault="008F5640" w:rsidP="008F5640">
      <w:pPr>
        <w:rPr>
          <w:rFonts w:asciiTheme="minorHAnsi" w:hAnsiTheme="minorHAnsi" w:cstheme="minorHAnsi"/>
        </w:rPr>
      </w:pPr>
    </w:p>
    <w:p w14:paraId="3B01B748" w14:textId="77777777" w:rsidR="00F665DA" w:rsidRDefault="00F665DA" w:rsidP="00F665DA">
      <w:pPr>
        <w:rPr>
          <w:rFonts w:asciiTheme="minorHAnsi" w:hAnsiTheme="minorHAnsi" w:cstheme="minorHAnsi"/>
          <w:b/>
          <w:bCs/>
          <w:color w:val="00B0F0"/>
        </w:rPr>
      </w:pPr>
      <w:r>
        <w:rPr>
          <w:rFonts w:asciiTheme="minorHAnsi" w:hAnsiTheme="minorHAnsi" w:cstheme="minorHAnsi"/>
          <w:b/>
          <w:bCs/>
          <w:color w:val="00B0F0"/>
        </w:rPr>
        <w:tab/>
      </w:r>
      <w:r>
        <w:rPr>
          <w:rFonts w:asciiTheme="minorHAnsi" w:hAnsiTheme="minorHAnsi" w:cstheme="minorHAnsi"/>
          <w:b/>
          <w:bCs/>
          <w:color w:val="00B0F0"/>
        </w:rPr>
        <w:tab/>
      </w:r>
    </w:p>
    <w:p w14:paraId="7594E168" w14:textId="09632150" w:rsidR="008F5640" w:rsidRPr="00F665DA" w:rsidRDefault="008F5640" w:rsidP="00F665DA">
      <w:pPr>
        <w:rPr>
          <w:rFonts w:asciiTheme="minorHAnsi" w:hAnsiTheme="minorHAnsi" w:cstheme="minorHAnsi"/>
          <w:b/>
          <w:bCs/>
          <w:color w:val="00B0F0"/>
        </w:rPr>
      </w:pPr>
      <w:r w:rsidRPr="00F665DA">
        <w:rPr>
          <w:rFonts w:asciiTheme="minorHAnsi" w:hAnsiTheme="minorHAnsi" w:cstheme="minorHAnsi"/>
          <w:b/>
          <w:bCs/>
          <w:color w:val="00B0F0"/>
        </w:rPr>
        <w:t xml:space="preserve">Caractéristiques du poids </w:t>
      </w:r>
      <w:r w:rsidRPr="00F665DA">
        <w:rPr>
          <w:rFonts w:asciiTheme="minorHAnsi" w:hAnsiTheme="minorHAnsi" w:cstheme="minorHAnsi"/>
          <w:b/>
          <w:bCs/>
          <w:color w:val="00B0F0"/>
          <w:position w:val="-4"/>
        </w:rPr>
        <w:object w:dxaOrig="220" w:dyaOrig="320" w14:anchorId="6107F4FE">
          <v:shape id="_x0000_i1029" type="#_x0000_t75" style="width:11.3pt;height:16pt" o:ole="">
            <v:imagedata r:id="rId22" o:title=""/>
          </v:shape>
          <o:OLEObject Type="Embed" ProgID="Equation.DSMT4" ShapeID="_x0000_i1029" DrawAspect="Content" ObjectID="_1650525807" r:id="rId23"/>
        </w:object>
      </w:r>
    </w:p>
    <w:p w14:paraId="6B985AEC" w14:textId="015BB2A1" w:rsidR="008F5640" w:rsidRPr="0058023C" w:rsidRDefault="00F665DA" w:rsidP="008F5640">
      <w:pPr>
        <w:jc w:val="center"/>
        <w:rPr>
          <w:rFonts w:asciiTheme="minorHAnsi" w:hAnsiTheme="minorHAnsi" w:cstheme="minorHAnsi"/>
          <w:b/>
          <w:bCs/>
          <w:u w:val="single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42016" behindDoc="0" locked="0" layoutInCell="1" allowOverlap="1" wp14:anchorId="094E9F20" wp14:editId="15EF2794">
                <wp:simplePos x="0" y="0"/>
                <wp:positionH relativeFrom="margin">
                  <wp:posOffset>25017</wp:posOffset>
                </wp:positionH>
                <wp:positionV relativeFrom="paragraph">
                  <wp:posOffset>16032</wp:posOffset>
                </wp:positionV>
                <wp:extent cx="5598795" cy="1866378"/>
                <wp:effectExtent l="0" t="0" r="20955" b="19685"/>
                <wp:wrapNone/>
                <wp:docPr id="16" name="Zone de text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98795" cy="186637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5FC66B" w14:textId="77777777" w:rsidR="00601F2E" w:rsidRPr="00F665DA" w:rsidRDefault="00601F2E" w:rsidP="008F5640">
                            <w:pPr>
                              <w:spacing w:line="480" w:lineRule="auto"/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Point d’application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Centre de l’objet</w:t>
                            </w:r>
                          </w:p>
                          <w:p w14:paraId="7A4BBFEC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Sa direction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Verticale</w:t>
                            </w:r>
                          </w:p>
                          <w:p w14:paraId="470EC4C2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</w:p>
                          <w:p w14:paraId="1C9F226B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Son sens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Vers le bas</w:t>
                            </w:r>
                          </w:p>
                          <w:p w14:paraId="1FF8117B" w14:textId="77777777" w:rsidR="00601F2E" w:rsidRPr="00F665DA" w:rsidRDefault="00601F2E" w:rsidP="008F5640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0AC34E6A" w14:textId="77777777" w:rsidR="00601F2E" w:rsidRPr="00F665DA" w:rsidRDefault="00601F2E" w:rsidP="008F5640">
                            <w:pPr>
                              <w:rPr>
                                <w:b/>
                                <w:color w:val="00B05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Sa grandeur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P = m.g </w:t>
                            </w:r>
                            <w:r w:rsidRPr="00F665DA">
                              <w:rPr>
                                <w:b/>
                                <w:color w:val="00B050"/>
                                <w:sz w:val="22"/>
                              </w:rPr>
                              <w:t xml:space="preserve">(P : Poids en Newtons N ; </w:t>
                            </w:r>
                          </w:p>
                          <w:p w14:paraId="01A3EADD" w14:textId="77777777" w:rsidR="00601F2E" w:rsidRPr="00F665DA" w:rsidRDefault="00601F2E" w:rsidP="008F5640">
                            <w:pPr>
                              <w:ind w:left="2832"/>
                              <w:rPr>
                                <w:b/>
                                <w:color w:val="00B05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color w:val="00B050"/>
                                <w:sz w:val="22"/>
                              </w:rPr>
                              <w:t xml:space="preserve">   g : constante de pesanteur 9,8 S.I. </w:t>
                            </w:r>
                          </w:p>
                          <w:p w14:paraId="0875D62A" w14:textId="77777777" w:rsidR="00601F2E" w:rsidRPr="00F665DA" w:rsidRDefault="00601F2E" w:rsidP="008F5640">
                            <w:pPr>
                              <w:ind w:left="2832"/>
                              <w:rPr>
                                <w:b/>
                                <w:color w:val="00B05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color w:val="00B050"/>
                                <w:sz w:val="22"/>
                              </w:rPr>
                              <w:t xml:space="preserve">   m : masse de l’objet en kg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4E9F20" id="Zone de texte 16" o:spid="_x0000_s1059" type="#_x0000_t202" style="position:absolute;left:0;text-align:left;margin-left:1.95pt;margin-top:1.25pt;width:440.85pt;height:146.95pt;z-index:2515420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" strokeweight="1.5pt">
                <v:textbox>
                  <w:txbxContent>
                    <w:p w14:paraId="495FC66B" w14:textId="77777777" w:rsidR="00601F2E" w:rsidRPr="00F665DA" w:rsidRDefault="00601F2E" w:rsidP="008F5640">
                      <w:pPr>
                        <w:spacing w:line="480" w:lineRule="auto"/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Point d’application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Centre de l’objet</w:t>
                      </w:r>
                    </w:p>
                    <w:p w14:paraId="7A4BBFEC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Sa direction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Verticale</w:t>
                      </w:r>
                    </w:p>
                    <w:p w14:paraId="470EC4C2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</w:p>
                    <w:p w14:paraId="1C9F226B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Son sens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Vers le bas</w:t>
                      </w:r>
                    </w:p>
                    <w:p w14:paraId="1FF8117B" w14:textId="77777777" w:rsidR="00601F2E" w:rsidRPr="00F665DA" w:rsidRDefault="00601F2E" w:rsidP="008F5640">
                      <w:pPr>
                        <w:rPr>
                          <w:sz w:val="22"/>
                        </w:rPr>
                      </w:pPr>
                    </w:p>
                    <w:p w14:paraId="0AC34E6A" w14:textId="77777777" w:rsidR="00601F2E" w:rsidRPr="00F665DA" w:rsidRDefault="00601F2E" w:rsidP="008F5640">
                      <w:pPr>
                        <w:rPr>
                          <w:b/>
                          <w:color w:val="00B05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Sa grandeur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P = m.g </w:t>
                      </w:r>
                      <w:r w:rsidRPr="00F665DA">
                        <w:rPr>
                          <w:b/>
                          <w:color w:val="00B050"/>
                          <w:sz w:val="22"/>
                        </w:rPr>
                        <w:t xml:space="preserve">(P : Poids en Newtons N ; </w:t>
                      </w:r>
                    </w:p>
                    <w:p w14:paraId="01A3EADD" w14:textId="77777777" w:rsidR="00601F2E" w:rsidRPr="00F665DA" w:rsidRDefault="00601F2E" w:rsidP="008F5640">
                      <w:pPr>
                        <w:ind w:left="2832"/>
                        <w:rPr>
                          <w:b/>
                          <w:color w:val="00B050"/>
                          <w:sz w:val="22"/>
                        </w:rPr>
                      </w:pPr>
                      <w:r w:rsidRPr="00F665DA">
                        <w:rPr>
                          <w:b/>
                          <w:color w:val="00B050"/>
                          <w:sz w:val="22"/>
                        </w:rPr>
                        <w:t xml:space="preserve">   g : constante de pesanteur 9,8 S.I. </w:t>
                      </w:r>
                    </w:p>
                    <w:p w14:paraId="0875D62A" w14:textId="77777777" w:rsidR="00601F2E" w:rsidRPr="00F665DA" w:rsidRDefault="00601F2E" w:rsidP="008F5640">
                      <w:pPr>
                        <w:ind w:left="2832"/>
                        <w:rPr>
                          <w:b/>
                          <w:color w:val="00B050"/>
                          <w:sz w:val="22"/>
                        </w:rPr>
                      </w:pPr>
                      <w:r w:rsidRPr="00F665DA">
                        <w:rPr>
                          <w:b/>
                          <w:color w:val="00B050"/>
                          <w:sz w:val="22"/>
                        </w:rPr>
                        <w:t xml:space="preserve">   m : masse de l’objet en kg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EE51196" w14:textId="77777777" w:rsidR="008F5640" w:rsidRPr="0058023C" w:rsidRDefault="008F5640" w:rsidP="008F5640">
      <w:pPr>
        <w:jc w:val="center"/>
        <w:rPr>
          <w:rFonts w:asciiTheme="minorHAnsi" w:hAnsiTheme="minorHAnsi" w:cstheme="minorHAnsi"/>
          <w:b/>
          <w:bCs/>
          <w:u w:val="single"/>
        </w:rPr>
      </w:pPr>
    </w:p>
    <w:p w14:paraId="44E07917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729239C6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EBF59A3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3DDEB408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23AD6D73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4F4CA6C0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3308341A" w14:textId="33E6E309" w:rsidR="008F5640" w:rsidRPr="0058023C" w:rsidRDefault="00411A82" w:rsidP="008F5640">
      <w:pPr>
        <w:pStyle w:val="1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</w:t>
      </w:r>
      <w:r w:rsidR="008F5640" w:rsidRPr="0058023C">
        <w:rPr>
          <w:rFonts w:asciiTheme="minorHAnsi" w:hAnsiTheme="minorHAnsi" w:cstheme="minorHAnsi"/>
        </w:rPr>
        <w:t>.2. Tension d’un ressort</w:t>
      </w:r>
    </w:p>
    <w:p w14:paraId="5CC3A588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 xml:space="preserve">- Soit un objet de masse m en équilibre (c’est à dire qui ne bouge pas) </w:t>
      </w:r>
    </w:p>
    <w:p w14:paraId="58B2354F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lastRenderedPageBreak/>
        <w:t>au bout d’un ressort. Le ressort exerce sur l’objet une force appelée tension du ressort</w:t>
      </w:r>
    </w:p>
    <w:p w14:paraId="47B40EE9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1ACDA1B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71712" behindDoc="0" locked="0" layoutInCell="1" allowOverlap="1" wp14:anchorId="04806FD4" wp14:editId="12CE098C">
                <wp:simplePos x="0" y="0"/>
                <wp:positionH relativeFrom="column">
                  <wp:posOffset>5014159</wp:posOffset>
                </wp:positionH>
                <wp:positionV relativeFrom="paragraph">
                  <wp:posOffset>106653</wp:posOffset>
                </wp:positionV>
                <wp:extent cx="1894205" cy="2041973"/>
                <wp:effectExtent l="0" t="0" r="0" b="0"/>
                <wp:wrapNone/>
                <wp:docPr id="146" name="Rectangl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94205" cy="204197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4C4C75" id="Rectangle 146" o:spid="_x0000_s1026" style="position:absolute;margin-left:394.8pt;margin-top:8.4pt;width:149.15pt;height:160.8pt;z-index:2515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" stroked="f"/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48160" behindDoc="0" locked="0" layoutInCell="1" allowOverlap="1" wp14:anchorId="3F62F823" wp14:editId="0550FCDB">
                <wp:simplePos x="0" y="0"/>
                <wp:positionH relativeFrom="column">
                  <wp:posOffset>2244932</wp:posOffset>
                </wp:positionH>
                <wp:positionV relativeFrom="paragraph">
                  <wp:posOffset>59557</wp:posOffset>
                </wp:positionV>
                <wp:extent cx="1446028" cy="378327"/>
                <wp:effectExtent l="0" t="0" r="1905" b="3175"/>
                <wp:wrapNone/>
                <wp:docPr id="144" name="Zone de texte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6028" cy="3783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F90FFC" w14:textId="77777777" w:rsidR="00601F2E" w:rsidRPr="00F12DEB" w:rsidRDefault="00601F2E" w:rsidP="008F5640">
                            <w:pPr>
                              <w:rPr>
                                <w:b/>
                                <w:bCs/>
                                <w:u w:val="single"/>
                              </w:rPr>
                            </w:pPr>
                            <w:r w:rsidRPr="00F12DEB">
                              <w:rPr>
                                <w:b/>
                                <w:bCs/>
                                <w:u w:val="single"/>
                              </w:rPr>
                              <w:t>Ressort étir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62F823" id="Zone de texte 144" o:spid="_x0000_s1060" type="#_x0000_t202" style="position:absolute;margin-left:176.75pt;margin-top:4.7pt;width:113.85pt;height:29.8pt;z-index:25154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" stroked="f">
                <v:textbox>
                  <w:txbxContent>
                    <w:p w14:paraId="0DF90FFC" w14:textId="77777777" w:rsidR="00601F2E" w:rsidRPr="00F12DEB" w:rsidRDefault="00601F2E" w:rsidP="008F5640">
                      <w:pPr>
                        <w:rPr>
                          <w:b/>
                          <w:bCs/>
                          <w:u w:val="single"/>
                        </w:rPr>
                      </w:pPr>
                      <w:r w:rsidRPr="00F12DEB">
                        <w:rPr>
                          <w:b/>
                          <w:bCs/>
                          <w:u w:val="single"/>
                        </w:rPr>
                        <w:t>Ressort étiré</w:t>
                      </w:r>
                    </w:p>
                  </w:txbxContent>
                </v:textbox>
              </v:shape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47136" behindDoc="0" locked="0" layoutInCell="1" allowOverlap="1" wp14:anchorId="7C6DDC23" wp14:editId="0F010B7E">
                <wp:simplePos x="0" y="0"/>
                <wp:positionH relativeFrom="column">
                  <wp:posOffset>-41069</wp:posOffset>
                </wp:positionH>
                <wp:positionV relativeFrom="paragraph">
                  <wp:posOffset>88280</wp:posOffset>
                </wp:positionV>
                <wp:extent cx="1477925" cy="381502"/>
                <wp:effectExtent l="0" t="0" r="8255" b="0"/>
                <wp:wrapNone/>
                <wp:docPr id="143" name="Zone de text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7925" cy="3815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ED0FED" w14:textId="77777777" w:rsidR="00601F2E" w:rsidRPr="00F12DEB" w:rsidRDefault="00601F2E" w:rsidP="008F5640">
                            <w:pPr>
                              <w:rPr>
                                <w:b/>
                                <w:bCs/>
                                <w:u w:val="single"/>
                              </w:rPr>
                            </w:pPr>
                            <w:r w:rsidRPr="00F12DEB">
                              <w:rPr>
                                <w:b/>
                                <w:bCs/>
                                <w:u w:val="single"/>
                              </w:rPr>
                              <w:t>Ressort à vi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6DDC23" id="Zone de texte 143" o:spid="_x0000_s1061" type="#_x0000_t202" style="position:absolute;margin-left:-3.25pt;margin-top:6.95pt;width:116.35pt;height:30.05pt;z-index:25154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" stroked="f">
                <v:textbox>
                  <w:txbxContent>
                    <w:p w14:paraId="05ED0FED" w14:textId="77777777" w:rsidR="00601F2E" w:rsidRPr="00F12DEB" w:rsidRDefault="00601F2E" w:rsidP="008F5640">
                      <w:pPr>
                        <w:rPr>
                          <w:b/>
                          <w:bCs/>
                          <w:u w:val="single"/>
                        </w:rPr>
                      </w:pPr>
                      <w:r w:rsidRPr="00F12DEB">
                        <w:rPr>
                          <w:b/>
                          <w:bCs/>
                          <w:u w:val="single"/>
                        </w:rPr>
                        <w:t>Ressort à vide</w:t>
                      </w:r>
                    </w:p>
                  </w:txbxContent>
                </v:textbox>
              </v:shape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49184" behindDoc="0" locked="0" layoutInCell="1" allowOverlap="1" wp14:anchorId="15CF60D9" wp14:editId="3622A183">
                <wp:simplePos x="0" y="0"/>
                <wp:positionH relativeFrom="column">
                  <wp:posOffset>5273675</wp:posOffset>
                </wp:positionH>
                <wp:positionV relativeFrom="paragraph">
                  <wp:posOffset>84455</wp:posOffset>
                </wp:positionV>
                <wp:extent cx="1545590" cy="250825"/>
                <wp:effectExtent l="4445" t="635" r="2540" b="0"/>
                <wp:wrapNone/>
                <wp:docPr id="145" name="Zone de text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5590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BB4E5E" w14:textId="77777777" w:rsidR="00601F2E" w:rsidRPr="00F12DEB" w:rsidRDefault="00601F2E" w:rsidP="008F5640">
                            <w:pPr>
                              <w:rPr>
                                <w:b/>
                                <w:bCs/>
                                <w:u w:val="single"/>
                              </w:rPr>
                            </w:pPr>
                            <w:r w:rsidRPr="00F12DEB">
                              <w:rPr>
                                <w:b/>
                                <w:bCs/>
                                <w:u w:val="single"/>
                              </w:rPr>
                              <w:t>Ressort comprim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CF60D9" id="Zone de texte 145" o:spid="_x0000_s1062" type="#_x0000_t202" style="position:absolute;margin-left:415.25pt;margin-top:6.65pt;width:121.7pt;height:19.75pt;z-index:25154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" stroked="f">
                <v:textbox>
                  <w:txbxContent>
                    <w:p w14:paraId="7FBB4E5E" w14:textId="77777777" w:rsidR="00601F2E" w:rsidRPr="00F12DEB" w:rsidRDefault="00601F2E" w:rsidP="008F5640">
                      <w:pPr>
                        <w:rPr>
                          <w:b/>
                          <w:bCs/>
                          <w:u w:val="single"/>
                        </w:rPr>
                      </w:pPr>
                      <w:r w:rsidRPr="00F12DEB">
                        <w:rPr>
                          <w:b/>
                          <w:bCs/>
                          <w:u w:val="single"/>
                        </w:rPr>
                        <w:t>Ressort comprimé</w:t>
                      </w:r>
                    </w:p>
                  </w:txbxContent>
                </v:textbox>
              </v:shape>
            </w:pict>
          </mc:Fallback>
        </mc:AlternateContent>
      </w:r>
    </w:p>
    <w:p w14:paraId="3F38395E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AFD92C7" w14:textId="744AD110" w:rsidR="008F5640" w:rsidRPr="0058023C" w:rsidRDefault="000F65BC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60448" behindDoc="0" locked="0" layoutInCell="1" allowOverlap="1" wp14:anchorId="4F9832B5" wp14:editId="699AF607">
                <wp:simplePos x="0" y="0"/>
                <wp:positionH relativeFrom="column">
                  <wp:posOffset>2743854</wp:posOffset>
                </wp:positionH>
                <wp:positionV relativeFrom="paragraph">
                  <wp:posOffset>189800</wp:posOffset>
                </wp:positionV>
                <wp:extent cx="0" cy="1795694"/>
                <wp:effectExtent l="76200" t="38100" r="57150" b="52705"/>
                <wp:wrapNone/>
                <wp:docPr id="136" name="Connecteur droit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9569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CBD56E" id="Connecteur droit 136" o:spid="_x0000_s1026" style="position:absolute;z-index:25156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6.05pt,14.95pt" to="216.05pt,1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">
                <v:stroke startarrow="block" endarrow="block"/>
              </v:line>
            </w:pict>
          </mc:Fallback>
        </mc:AlternateContent>
      </w:r>
      <w:r w:rsidR="008F5640" w:rsidRPr="0058023C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557376" behindDoc="0" locked="0" layoutInCell="1" allowOverlap="1" wp14:anchorId="0BC77205" wp14:editId="78DD69C5">
            <wp:simplePos x="0" y="0"/>
            <wp:positionH relativeFrom="column">
              <wp:posOffset>5353050</wp:posOffset>
            </wp:positionH>
            <wp:positionV relativeFrom="paragraph">
              <wp:posOffset>158115</wp:posOffset>
            </wp:positionV>
            <wp:extent cx="431800" cy="676910"/>
            <wp:effectExtent l="19050" t="0" r="6350" b="0"/>
            <wp:wrapNone/>
            <wp:docPr id="87" name="Image 87" descr="Img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Img0000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676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F5640"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53280" behindDoc="0" locked="0" layoutInCell="1" allowOverlap="1" wp14:anchorId="73DF5CB3" wp14:editId="612F94BD">
                <wp:simplePos x="0" y="0"/>
                <wp:positionH relativeFrom="column">
                  <wp:posOffset>579120</wp:posOffset>
                </wp:positionH>
                <wp:positionV relativeFrom="paragraph">
                  <wp:posOffset>168275</wp:posOffset>
                </wp:positionV>
                <wp:extent cx="0" cy="1265555"/>
                <wp:effectExtent l="53340" t="15875" r="60960" b="23495"/>
                <wp:wrapNone/>
                <wp:docPr id="142" name="Connecteur droit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655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48DBD2" id="Connecteur droit 142" o:spid="_x0000_s1026" style="position:absolute;z-index:25155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6pt,13.25pt" to="45.6pt,1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">
                <v:stroke startarrow="block" endarrow="block"/>
              </v:line>
            </w:pict>
          </mc:Fallback>
        </mc:AlternateContent>
      </w:r>
      <w:r w:rsidR="008F5640"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58400" behindDoc="0" locked="0" layoutInCell="1" allowOverlap="1" wp14:anchorId="0C56B215" wp14:editId="7969FF55">
                <wp:simplePos x="0" y="0"/>
                <wp:positionH relativeFrom="column">
                  <wp:posOffset>5401310</wp:posOffset>
                </wp:positionH>
                <wp:positionV relativeFrom="paragraph">
                  <wp:posOffset>160020</wp:posOffset>
                </wp:positionV>
                <wp:extent cx="304800" cy="0"/>
                <wp:effectExtent l="17780" t="17145" r="20320" b="20955"/>
                <wp:wrapNone/>
                <wp:docPr id="141" name="Connecteur droit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51E120" id="Connecteur droit 141" o:spid="_x0000_s1026" style="position:absolute;z-index:25155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5.3pt,12.6pt" to="449.3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" strokeweight="2.25pt"/>
            </w:pict>
          </mc:Fallback>
        </mc:AlternateContent>
      </w:r>
      <w:r w:rsidR="008F5640"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55328" behindDoc="0" locked="0" layoutInCell="1" allowOverlap="1" wp14:anchorId="485C61CD" wp14:editId="72755690">
                <wp:simplePos x="0" y="0"/>
                <wp:positionH relativeFrom="column">
                  <wp:posOffset>2340610</wp:posOffset>
                </wp:positionH>
                <wp:positionV relativeFrom="paragraph">
                  <wp:posOffset>160020</wp:posOffset>
                </wp:positionV>
                <wp:extent cx="304800" cy="0"/>
                <wp:effectExtent l="14605" t="17145" r="23495" b="20955"/>
                <wp:wrapNone/>
                <wp:docPr id="140" name="Connecteur droit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B7CB34" id="Connecteur droit 140" o:spid="_x0000_s1026" style="position:absolute;z-index:25155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4.3pt,12.6pt" to="208.3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" strokeweight="2.25pt"/>
            </w:pict>
          </mc:Fallback>
        </mc:AlternateContent>
      </w:r>
      <w:r w:rsidR="008F5640"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51232" behindDoc="0" locked="0" layoutInCell="1" allowOverlap="1" wp14:anchorId="550E7E1D" wp14:editId="1A86C7BA">
                <wp:simplePos x="0" y="0"/>
                <wp:positionH relativeFrom="column">
                  <wp:posOffset>175260</wp:posOffset>
                </wp:positionH>
                <wp:positionV relativeFrom="paragraph">
                  <wp:posOffset>160020</wp:posOffset>
                </wp:positionV>
                <wp:extent cx="304800" cy="0"/>
                <wp:effectExtent l="20955" t="17145" r="17145" b="20955"/>
                <wp:wrapNone/>
                <wp:docPr id="139" name="Connecteur droit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B79775" id="Connecteur droit 139" o:spid="_x0000_s1026" style="position:absolute;z-index:25155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8pt,12.6pt" to="37.8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" strokeweight="2.25pt"/>
            </w:pict>
          </mc:Fallback>
        </mc:AlternateContent>
      </w:r>
    </w:p>
    <w:p w14:paraId="1CF4CF03" w14:textId="1947D889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63520" behindDoc="0" locked="0" layoutInCell="1" allowOverlap="1" wp14:anchorId="7B108DD6" wp14:editId="3FA8F653">
                <wp:simplePos x="0" y="0"/>
                <wp:positionH relativeFrom="column">
                  <wp:posOffset>5988050</wp:posOffset>
                </wp:positionH>
                <wp:positionV relativeFrom="paragraph">
                  <wp:posOffset>49530</wp:posOffset>
                </wp:positionV>
                <wp:extent cx="810260" cy="561340"/>
                <wp:effectExtent l="4445" t="0" r="4445" b="4445"/>
                <wp:wrapNone/>
                <wp:docPr id="138" name="Zone de text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0260" cy="561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2EBB2F" w14:textId="77777777" w:rsidR="00601F2E" w:rsidRDefault="00601F2E" w:rsidP="008F5640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611A21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Longueur </w:t>
                            </w:r>
                          </w:p>
                          <w:p w14:paraId="7ECFC081" w14:textId="77777777" w:rsidR="00601F2E" w:rsidRDefault="00601F2E" w:rsidP="008F5640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du ressort</w:t>
                            </w:r>
                            <w:r w:rsidRPr="00611A21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03190B2E" w14:textId="77777777" w:rsidR="00601F2E" w:rsidRPr="00611A21" w:rsidRDefault="00601F2E" w:rsidP="008F5640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611A21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notée </w:t>
                            </w:r>
                            <w:r w:rsidRPr="00611A21"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108DD6" id="Zone de texte 138" o:spid="_x0000_s1063" type="#_x0000_t202" style="position:absolute;margin-left:471.5pt;margin-top:3.9pt;width:63.8pt;height:44.2pt;z-index:25156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" stroked="f">
                <v:textbox>
                  <w:txbxContent>
                    <w:p w14:paraId="3F2EBB2F" w14:textId="77777777" w:rsidR="00601F2E" w:rsidRDefault="00601F2E" w:rsidP="008F5640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611A21">
                        <w:rPr>
                          <w:b/>
                          <w:bCs/>
                          <w:sz w:val="20"/>
                          <w:szCs w:val="20"/>
                        </w:rPr>
                        <w:t xml:space="preserve">Longueur </w:t>
                      </w:r>
                    </w:p>
                    <w:p w14:paraId="7ECFC081" w14:textId="77777777" w:rsidR="00601F2E" w:rsidRDefault="00601F2E" w:rsidP="008F5640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du ressort</w:t>
                      </w:r>
                      <w:r w:rsidRPr="00611A21">
                        <w:rPr>
                          <w:b/>
                          <w:bCs/>
                          <w:sz w:val="20"/>
                          <w:szCs w:val="20"/>
                        </w:rPr>
                        <w:t xml:space="preserve"> </w:t>
                      </w:r>
                    </w:p>
                    <w:p w14:paraId="03190B2E" w14:textId="77777777" w:rsidR="00601F2E" w:rsidRPr="00611A21" w:rsidRDefault="00601F2E" w:rsidP="008F5640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611A21">
                        <w:rPr>
                          <w:b/>
                          <w:bCs/>
                          <w:sz w:val="20"/>
                          <w:szCs w:val="20"/>
                        </w:rPr>
                        <w:t xml:space="preserve">notée </w:t>
                      </w:r>
                      <w:r w:rsidRPr="00611A21">
                        <w:rPr>
                          <w:b/>
                          <w:bCs/>
                          <w:i/>
                          <w:iCs/>
                          <w:sz w:val="20"/>
                          <w:szCs w:val="20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62496" behindDoc="0" locked="0" layoutInCell="1" allowOverlap="1" wp14:anchorId="3689F386" wp14:editId="4FFE9A21">
                <wp:simplePos x="0" y="0"/>
                <wp:positionH relativeFrom="column">
                  <wp:posOffset>5878195</wp:posOffset>
                </wp:positionH>
                <wp:positionV relativeFrom="paragraph">
                  <wp:posOffset>1270</wp:posOffset>
                </wp:positionV>
                <wp:extent cx="0" cy="604520"/>
                <wp:effectExtent l="56515" t="14605" r="57785" b="19050"/>
                <wp:wrapNone/>
                <wp:docPr id="137" name="Connecteur droit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045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FAB8CC" id="Connecteur droit 137" o:spid="_x0000_s1026" style="position:absolute;z-index:25156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2.85pt,.1pt" to="462.85pt,4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">
                <v:stroke startarrow="block" endarrow="block"/>
              </v:line>
            </w:pict>
          </mc:Fallback>
        </mc:AlternateContent>
      </w:r>
    </w:p>
    <w:p w14:paraId="76B65D29" w14:textId="0B4B5859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61472" behindDoc="0" locked="0" layoutInCell="1" allowOverlap="1" wp14:anchorId="0F56436C" wp14:editId="756BC4DE">
                <wp:simplePos x="0" y="0"/>
                <wp:positionH relativeFrom="column">
                  <wp:posOffset>2792095</wp:posOffset>
                </wp:positionH>
                <wp:positionV relativeFrom="paragraph">
                  <wp:posOffset>82511</wp:posOffset>
                </wp:positionV>
                <wp:extent cx="1081822" cy="702860"/>
                <wp:effectExtent l="0" t="0" r="4445" b="2540"/>
                <wp:wrapNone/>
                <wp:docPr id="134" name="Zone de text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1822" cy="702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76EA86" w14:textId="77777777" w:rsidR="00601F2E" w:rsidRDefault="00601F2E" w:rsidP="008F5640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611A21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Longueur </w:t>
                            </w:r>
                          </w:p>
                          <w:p w14:paraId="62101322" w14:textId="77777777" w:rsidR="00601F2E" w:rsidRDefault="00601F2E" w:rsidP="008F5640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du ressort</w:t>
                            </w:r>
                            <w:r w:rsidRPr="00611A21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1DBAF451" w14:textId="77777777" w:rsidR="00601F2E" w:rsidRPr="00611A21" w:rsidRDefault="00601F2E" w:rsidP="008F5640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611A21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notée </w:t>
                            </w:r>
                            <w:r w:rsidRPr="00611A21"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56436C" id="Zone de texte 134" o:spid="_x0000_s1064" type="#_x0000_t202" style="position:absolute;margin-left:219.85pt;margin-top:6.5pt;width:85.2pt;height:55.35pt;z-index:25156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" stroked="f">
                <v:textbox>
                  <w:txbxContent>
                    <w:p w14:paraId="7976EA86" w14:textId="77777777" w:rsidR="00601F2E" w:rsidRDefault="00601F2E" w:rsidP="008F5640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611A21">
                        <w:rPr>
                          <w:b/>
                          <w:bCs/>
                          <w:sz w:val="20"/>
                          <w:szCs w:val="20"/>
                        </w:rPr>
                        <w:t xml:space="preserve">Longueur </w:t>
                      </w:r>
                    </w:p>
                    <w:p w14:paraId="62101322" w14:textId="77777777" w:rsidR="00601F2E" w:rsidRDefault="00601F2E" w:rsidP="008F5640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du ressort</w:t>
                      </w:r>
                      <w:r w:rsidRPr="00611A21">
                        <w:rPr>
                          <w:b/>
                          <w:bCs/>
                          <w:sz w:val="20"/>
                          <w:szCs w:val="20"/>
                        </w:rPr>
                        <w:t xml:space="preserve"> </w:t>
                      </w:r>
                    </w:p>
                    <w:p w14:paraId="1DBAF451" w14:textId="77777777" w:rsidR="00601F2E" w:rsidRPr="00611A21" w:rsidRDefault="00601F2E" w:rsidP="008F5640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611A21">
                        <w:rPr>
                          <w:b/>
                          <w:bCs/>
                          <w:sz w:val="20"/>
                          <w:szCs w:val="20"/>
                        </w:rPr>
                        <w:t xml:space="preserve">notée </w:t>
                      </w:r>
                      <w:r w:rsidRPr="00611A21">
                        <w:rPr>
                          <w:b/>
                          <w:bCs/>
                          <w:i/>
                          <w:iCs/>
                          <w:sz w:val="20"/>
                          <w:szCs w:val="20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54304" behindDoc="0" locked="0" layoutInCell="1" allowOverlap="1" wp14:anchorId="76975EF3" wp14:editId="426C7388">
                <wp:simplePos x="0" y="0"/>
                <wp:positionH relativeFrom="column">
                  <wp:posOffset>613391</wp:posOffset>
                </wp:positionH>
                <wp:positionV relativeFrom="paragraph">
                  <wp:posOffset>73385</wp:posOffset>
                </wp:positionV>
                <wp:extent cx="1145540" cy="496238"/>
                <wp:effectExtent l="0" t="0" r="0" b="0"/>
                <wp:wrapNone/>
                <wp:docPr id="135" name="Zone de text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5540" cy="49623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02FDC5" w14:textId="77777777" w:rsidR="00601F2E" w:rsidRDefault="00601F2E" w:rsidP="008F5640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611A21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Longueur </w:t>
                            </w:r>
                          </w:p>
                          <w:p w14:paraId="5DCE2AF5" w14:textId="77777777" w:rsidR="00601F2E" w:rsidRPr="00611A21" w:rsidRDefault="00601F2E" w:rsidP="008F5640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611A21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à vide notée </w:t>
                            </w:r>
                            <w:r w:rsidRPr="00611A21">
                              <w:rPr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l</w:t>
                            </w:r>
                            <w:r w:rsidRPr="00611A21">
                              <w:rPr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975EF3" id="Zone de texte 135" o:spid="_x0000_s1065" type="#_x0000_t202" style="position:absolute;margin-left:48.3pt;margin-top:5.8pt;width:90.2pt;height:39.05pt;z-index:25155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" stroked="f">
                <v:textbox>
                  <w:txbxContent>
                    <w:p w14:paraId="1002FDC5" w14:textId="77777777" w:rsidR="00601F2E" w:rsidRDefault="00601F2E" w:rsidP="008F5640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611A21">
                        <w:rPr>
                          <w:b/>
                          <w:bCs/>
                          <w:sz w:val="20"/>
                          <w:szCs w:val="20"/>
                        </w:rPr>
                        <w:t xml:space="preserve">Longueur </w:t>
                      </w:r>
                    </w:p>
                    <w:p w14:paraId="5DCE2AF5" w14:textId="77777777" w:rsidR="00601F2E" w:rsidRPr="00611A21" w:rsidRDefault="00601F2E" w:rsidP="008F5640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611A21">
                        <w:rPr>
                          <w:b/>
                          <w:bCs/>
                          <w:sz w:val="20"/>
                          <w:szCs w:val="20"/>
                        </w:rPr>
                        <w:t xml:space="preserve">à vide notée </w:t>
                      </w:r>
                      <w:r w:rsidRPr="00611A21">
                        <w:rPr>
                          <w:b/>
                          <w:bCs/>
                          <w:i/>
                          <w:iCs/>
                          <w:sz w:val="20"/>
                          <w:szCs w:val="20"/>
                        </w:rPr>
                        <w:t>l</w:t>
                      </w:r>
                      <w:r w:rsidRPr="00611A21">
                        <w:rPr>
                          <w:b/>
                          <w:bCs/>
                          <w:sz w:val="20"/>
                          <w:szCs w:val="20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14:paraId="4D20DB24" w14:textId="3262A5C7" w:rsidR="008F5640" w:rsidRPr="0058023C" w:rsidRDefault="000F65BC" w:rsidP="008F5640">
      <w:pPr>
        <w:rPr>
          <w:rFonts w:asciiTheme="minorHAnsi" w:hAnsiTheme="minorHAnsi" w:cstheme="minorHAnsi"/>
        </w:rPr>
      </w:pPr>
      <w:r w:rsidRPr="000F65BC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678208" behindDoc="0" locked="0" layoutInCell="0" allowOverlap="1" wp14:anchorId="765BBFCF" wp14:editId="5598FE0C">
                <wp:simplePos x="0" y="0"/>
                <wp:positionH relativeFrom="character">
                  <wp:posOffset>-338475</wp:posOffset>
                </wp:positionH>
                <wp:positionV relativeFrom="paragraph">
                  <wp:posOffset>141814</wp:posOffset>
                </wp:positionV>
                <wp:extent cx="1265971" cy="206375"/>
                <wp:effectExtent l="0" t="3810" r="26035" b="26035"/>
                <wp:wrapNone/>
                <wp:docPr id="19" name="Grou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5400000">
                          <a:off x="0" y="0"/>
                          <a:ext cx="1265971" cy="206375"/>
                          <a:chOff x="0" y="-242"/>
                          <a:chExt cx="20006" cy="20484"/>
                        </a:xfrm>
                      </wpg:grpSpPr>
                      <wps:wsp>
                        <wps:cNvPr id="22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0" y="9982"/>
                            <a:ext cx="3006" cy="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2999" y="-242"/>
                            <a:ext cx="1007" cy="10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3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4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5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6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7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8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9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1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13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14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2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999" y="-242"/>
                            <a:ext cx="1007" cy="10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16999" y="9982"/>
                            <a:ext cx="3007" cy="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DE5F93" id="Groupe 19" o:spid="_x0000_s1026" style="position:absolute;margin-left:-26.65pt;margin-top:11.15pt;width:99.7pt;height:16.25pt;rotation:90;z-index:251678208;mso-position-horizontal-relative:char" coordorigin=",-242" coordsize="20006,204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" o:allowincell="f">
                <v:line id="Line 6" o:spid="_x0000_s1027" style="position:absolute;visibility:visible;mso-wrap-style:square" from="0,9982" to="3006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">
                  <v:stroke startarrowwidth="narrow" startarrowlength="short" endarrowwidth="narrow" endarrowlength="short"/>
                </v:line>
                <v:line id="Line 7" o:spid="_x0000_s1028" style="position:absolute;flip:y;visibility:visible;mso-wrap-style:square" from="2999,-242" to="4006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">
                  <v:stroke startarrowwidth="narrow" startarrowlength="short" endarrowwidth="narrow" endarrowlength="short"/>
                </v:line>
                <v:line id="Line 8" o:spid="_x0000_s1029" style="position:absolute;visibility:visible;mso-wrap-style:square" from="3999,-242" to="5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">
                  <v:stroke startarrowwidth="narrow" startarrowlength="short" endarrowwidth="narrow" endarrowlength="short"/>
                </v:line>
                <v:line id="Line 9" o:spid="_x0000_s1030" style="position:absolute;flip:y;visibility:visible;mso-wrap-style:square" from="4999,-242" to="6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">
                  <v:stroke startarrowwidth="narrow" startarrowlength="short" endarrowwidth="narrow" endarrowlength="short"/>
                </v:line>
                <v:line id="Line 10" o:spid="_x0000_s1031" style="position:absolute;visibility:visible;mso-wrap-style:square" from="5999,-242" to="7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">
                  <v:stroke startarrowwidth="narrow" startarrowlength="short" endarrowwidth="narrow" endarrowlength="short"/>
                </v:line>
                <v:line id="Line 11" o:spid="_x0000_s1032" style="position:absolute;flip:y;visibility:visible;mso-wrap-style:square" from="6999,-242" to="8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">
                  <v:stroke startarrowwidth="narrow" startarrowlength="short" endarrowwidth="narrow" endarrowlength="short"/>
                </v:line>
                <v:line id="Line 12" o:spid="_x0000_s1033" style="position:absolute;visibility:visible;mso-wrap-style:square" from="7999,-242" to="9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">
                  <v:stroke startarrowwidth="narrow" startarrowlength="short" endarrowwidth="narrow" endarrowlength="short"/>
                </v:line>
                <v:line id="Line 13" o:spid="_x0000_s1034" style="position:absolute;flip:y;visibility:visible;mso-wrap-style:square" from="8999,-242" to="10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">
                  <v:stroke startarrowwidth="narrow" startarrowlength="short" endarrowwidth="narrow" endarrowlength="short"/>
                </v:line>
                <v:line id="Line 14" o:spid="_x0000_s1035" style="position:absolute;visibility:visible;mso-wrap-style:square" from="9999,-242" to="11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">
                  <v:stroke startarrowwidth="narrow" startarrowlength="short" endarrowwidth="narrow" endarrowlength="short"/>
                </v:line>
                <v:line id="Line 15" o:spid="_x0000_s1036" style="position:absolute;flip:y;visibility:visible;mso-wrap-style:square" from="10999,-242" to="12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">
                  <v:stroke startarrowwidth="narrow" startarrowlength="short" endarrowwidth="narrow" endarrowlength="short"/>
                </v:line>
                <v:line id="Line 16" o:spid="_x0000_s1037" style="position:absolute;visibility:visible;mso-wrap-style:square" from="11999,-242" to="13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">
                  <v:stroke startarrowwidth="narrow" startarrowlength="short" endarrowwidth="narrow" endarrowlength="short"/>
                </v:line>
                <v:line id="Line 17" o:spid="_x0000_s1038" style="position:absolute;flip:y;visibility:visible;mso-wrap-style:square" from="12999,-242" to="14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">
                  <v:stroke startarrowwidth="narrow" startarrowlength="short" endarrowwidth="narrow" endarrowlength="short"/>
                </v:line>
                <v:line id="Line 18" o:spid="_x0000_s1039" style="position:absolute;visibility:visible;mso-wrap-style:square" from="13999,-242" to="15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">
                  <v:stroke startarrowwidth="narrow" startarrowlength="short" endarrowwidth="narrow" endarrowlength="short"/>
                </v:line>
                <v:line id="Line 19" o:spid="_x0000_s1040" style="position:absolute;flip:y;visibility:visible;mso-wrap-style:square" from="14999,-242" to="16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">
                  <v:stroke startarrowwidth="narrow" startarrowlength="short" endarrowwidth="narrow" endarrowlength="short"/>
                </v:line>
                <v:line id="Line 20" o:spid="_x0000_s1041" style="position:absolute;flip:x y;visibility:visible;mso-wrap-style:square" from="15999,-242" to="17006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">
                  <v:stroke startarrowwidth="narrow" startarrowlength="short" endarrowwidth="narrow" endarrowlength="short"/>
                </v:line>
                <v:line id="Line 21" o:spid="_x0000_s1042" style="position:absolute;visibility:visible;mso-wrap-style:square" from="16999,9982" to="20006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">
                  <v:stroke startarrowwidth="narrow" startarrowlength="short" endarrowwidth="narrow" endarrowlength="short"/>
                </v:line>
              </v:group>
            </w:pict>
          </mc:Fallback>
        </mc:AlternateContent>
      </w:r>
    </w:p>
    <w:p w14:paraId="0083C7A1" w14:textId="035C411E" w:rsidR="008F5640" w:rsidRPr="0058023C" w:rsidRDefault="000F65BC" w:rsidP="008F5640">
      <w:pPr>
        <w:rPr>
          <w:rFonts w:asciiTheme="minorHAnsi" w:hAnsiTheme="minorHAnsi" w:cstheme="minorHAnsi"/>
        </w:rPr>
      </w:pPr>
      <w:r w:rsidRPr="000F65BC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527680" behindDoc="0" locked="0" layoutInCell="0" allowOverlap="1" wp14:anchorId="4DF7FD6F" wp14:editId="695703CC">
                <wp:simplePos x="0" y="0"/>
                <wp:positionH relativeFrom="character">
                  <wp:posOffset>1697757</wp:posOffset>
                </wp:positionH>
                <wp:positionV relativeFrom="paragraph">
                  <wp:posOffset>129109</wp:posOffset>
                </wp:positionV>
                <wp:extent cx="1620691" cy="206375"/>
                <wp:effectExtent l="2222" t="0" r="39053" b="20002"/>
                <wp:wrapNone/>
                <wp:docPr id="59" name="Grou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5400000">
                          <a:off x="0" y="0"/>
                          <a:ext cx="1620691" cy="206375"/>
                          <a:chOff x="0" y="-242"/>
                          <a:chExt cx="20006" cy="20484"/>
                        </a:xfrm>
                      </wpg:grpSpPr>
                      <wps:wsp>
                        <wps:cNvPr id="149" name="Lin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8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0" y="9982"/>
                            <a:ext cx="3006" cy="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2999" y="-242"/>
                            <a:ext cx="1007" cy="10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3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4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5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6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7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9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1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13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14999" y="-242"/>
                            <a:ext cx="1007" cy="204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2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999" y="-242"/>
                            <a:ext cx="1007" cy="10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16999" y="9982"/>
                            <a:ext cx="3007" cy="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08A439" id="Groupe 59" o:spid="_x0000_s1026" style="position:absolute;margin-left:133.7pt;margin-top:10.15pt;width:127.6pt;height:16.25pt;rotation:90;z-index:251527680;mso-position-horizontal-relative:char" coordorigin=",-242" coordsize="20006,204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" o:allowincell="f">
                <v:line id="Line 13" o:spid="_x0000_s1027" style="position:absolute;flip:y;visibility:visible;mso-wrap-style:square" from="8999,-242" to="10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">
                  <v:stroke startarrowwidth="narrow" startarrowlength="short" endarrowwidth="narrow" endarrowlength="short"/>
                </v:line>
                <v:line id="Line 6" o:spid="_x0000_s1028" style="position:absolute;visibility:visible;mso-wrap-style:square" from="0,9982" to="3006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">
                  <v:stroke startarrowwidth="narrow" startarrowlength="short" endarrowwidth="narrow" endarrowlength="short"/>
                </v:line>
                <v:line id="Line 7" o:spid="_x0000_s1029" style="position:absolute;flip:y;visibility:visible;mso-wrap-style:square" from="2999,-242" to="4006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">
                  <v:stroke startarrowwidth="narrow" startarrowlength="short" endarrowwidth="narrow" endarrowlength="short"/>
                </v:line>
                <v:line id="Line 8" o:spid="_x0000_s1030" style="position:absolute;visibility:visible;mso-wrap-style:square" from="3999,-242" to="5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">
                  <v:stroke startarrowwidth="narrow" startarrowlength="short" endarrowwidth="narrow" endarrowlength="short"/>
                </v:line>
                <v:line id="Line 9" o:spid="_x0000_s1031" style="position:absolute;flip:y;visibility:visible;mso-wrap-style:square" from="4999,-242" to="6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">
                  <v:stroke startarrowwidth="narrow" startarrowlength="short" endarrowwidth="narrow" endarrowlength="short"/>
                </v:line>
                <v:line id="Line 10" o:spid="_x0000_s1032" style="position:absolute;visibility:visible;mso-wrap-style:square" from="5999,-242" to="7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">
                  <v:stroke startarrowwidth="narrow" startarrowlength="short" endarrowwidth="narrow" endarrowlength="short"/>
                </v:line>
                <v:line id="Line 11" o:spid="_x0000_s1033" style="position:absolute;flip:y;visibility:visible;mso-wrap-style:square" from="6999,-242" to="8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">
                  <v:stroke startarrowwidth="narrow" startarrowlength="short" endarrowwidth="narrow" endarrowlength="short"/>
                </v:line>
                <v:line id="Line 12" o:spid="_x0000_s1034" style="position:absolute;visibility:visible;mso-wrap-style:square" from="7999,-242" to="9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">
                  <v:stroke startarrowwidth="narrow" startarrowlength="short" endarrowwidth="narrow" endarrowlength="short"/>
                </v:line>
                <v:line id="Line 14" o:spid="_x0000_s1035" style="position:absolute;visibility:visible;mso-wrap-style:square" from="9999,-242" to="11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">
                  <v:stroke startarrowwidth="narrow" startarrowlength="short" endarrowwidth="narrow" endarrowlength="short"/>
                </v:line>
                <v:line id="Line 15" o:spid="_x0000_s1036" style="position:absolute;flip:y;visibility:visible;mso-wrap-style:square" from="10999,-242" to="12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">
                  <v:stroke startarrowwidth="narrow" startarrowlength="short" endarrowwidth="narrow" endarrowlength="short"/>
                </v:line>
                <v:line id="Line 16" o:spid="_x0000_s1037" style="position:absolute;visibility:visible;mso-wrap-style:square" from="11999,-242" to="13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">
                  <v:stroke startarrowwidth="narrow" startarrowlength="short" endarrowwidth="narrow" endarrowlength="short"/>
                </v:line>
                <v:line id="Line 17" o:spid="_x0000_s1038" style="position:absolute;flip:y;visibility:visible;mso-wrap-style:square" from="12999,-242" to="14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">
                  <v:stroke startarrowwidth="narrow" startarrowlength="short" endarrowwidth="narrow" endarrowlength="short"/>
                </v:line>
                <v:line id="Line 18" o:spid="_x0000_s1039" style="position:absolute;visibility:visible;mso-wrap-style:square" from="13999,-242" to="15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">
                  <v:stroke startarrowwidth="narrow" startarrowlength="short" endarrowwidth="narrow" endarrowlength="short"/>
                </v:line>
                <v:line id="Line 19" o:spid="_x0000_s1040" style="position:absolute;flip:y;visibility:visible;mso-wrap-style:square" from="14999,-242" to="16006,2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">
                  <v:stroke startarrowwidth="narrow" startarrowlength="short" endarrowwidth="narrow" endarrowlength="short"/>
                </v:line>
                <v:line id="Line 20" o:spid="_x0000_s1041" style="position:absolute;flip:x y;visibility:visible;mso-wrap-style:square" from="15999,-242" to="17006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">
                  <v:stroke startarrowwidth="narrow" startarrowlength="short" endarrowwidth="narrow" endarrowlength="short"/>
                </v:line>
                <v:line id="Line 21" o:spid="_x0000_s1042" style="position:absolute;visibility:visible;mso-wrap-style:square" from="16999,9982" to="20006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">
                  <v:stroke startarrowwidth="narrow" startarrowlength="short" endarrowwidth="narrow" endarrowlength="short"/>
                </v:line>
              </v:group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74784" behindDoc="0" locked="0" layoutInCell="1" allowOverlap="1" wp14:anchorId="65A45440" wp14:editId="4A39A976">
                <wp:simplePos x="0" y="0"/>
                <wp:positionH relativeFrom="column">
                  <wp:posOffset>2490470</wp:posOffset>
                </wp:positionH>
                <wp:positionV relativeFrom="paragraph">
                  <wp:posOffset>161722</wp:posOffset>
                </wp:positionV>
                <wp:extent cx="635" cy="878205"/>
                <wp:effectExtent l="60325" t="22225" r="62865" b="13970"/>
                <wp:wrapNone/>
                <wp:docPr id="129" name="Connecteur droit avec flèch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87820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82D58E" id="Connecteur droit avec flèche 129" o:spid="_x0000_s1026" type="#_x0000_t32" style="position:absolute;margin-left:196.1pt;margin-top:12.75pt;width:.05pt;height:69.15pt;flip:y;z-index:25157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" strokecolor="red" strokeweight="1.5pt">
                <v:stroke endarrow="block"/>
              </v:shape>
            </w:pict>
          </mc:Fallback>
        </mc:AlternateContent>
      </w:r>
      <w:r w:rsidR="008F5640" w:rsidRPr="0058023C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559424" behindDoc="0" locked="0" layoutInCell="1" allowOverlap="1" wp14:anchorId="4E27F1CC" wp14:editId="2126F37A">
                <wp:simplePos x="0" y="0"/>
                <wp:positionH relativeFrom="column">
                  <wp:posOffset>5371465</wp:posOffset>
                </wp:positionH>
                <wp:positionV relativeFrom="paragraph">
                  <wp:posOffset>87630</wp:posOffset>
                </wp:positionV>
                <wp:extent cx="415925" cy="334010"/>
                <wp:effectExtent l="6985" t="7620" r="5715" b="10795"/>
                <wp:wrapNone/>
                <wp:docPr id="131" name="Grou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5925" cy="334010"/>
                          <a:chOff x="3896" y="4847"/>
                          <a:chExt cx="655" cy="526"/>
                        </a:xfrm>
                      </wpg:grpSpPr>
                      <wps:wsp>
                        <wps:cNvPr id="132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3896" y="4847"/>
                            <a:ext cx="655" cy="5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Oval 88"/>
                        <wps:cNvSpPr>
                          <a:spLocks noChangeArrowheads="1"/>
                        </wps:cNvSpPr>
                        <wps:spPr bwMode="auto">
                          <a:xfrm>
                            <a:off x="4146" y="5033"/>
                            <a:ext cx="118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3BA141" id="Groupe 131" o:spid="_x0000_s1026" style="position:absolute;margin-left:422.95pt;margin-top:6.9pt;width:32.75pt;height:26.3pt;z-index:251559424" coordorigin="3896,4847" coordsize="655,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">
                <v:rect id="Rectangle 87" o:spid="_x0000_s1027" style="position:absolute;left:3896;top:4847;width:655;height: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"/>
                <v:oval id="Oval 88" o:spid="_x0000_s1028" style="position:absolute;left:4146;top:5033;width:118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" fillcolor="black"/>
              </v:group>
            </w:pict>
          </mc:Fallback>
        </mc:AlternateContent>
      </w:r>
      <w:r w:rsidR="008F5640"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46112" behindDoc="0" locked="0" layoutInCell="1" allowOverlap="1" wp14:anchorId="1478BB95" wp14:editId="6E576077">
                <wp:simplePos x="0" y="0"/>
                <wp:positionH relativeFrom="column">
                  <wp:posOffset>2879090</wp:posOffset>
                </wp:positionH>
                <wp:positionV relativeFrom="paragraph">
                  <wp:posOffset>8890</wp:posOffset>
                </wp:positionV>
                <wp:extent cx="391795" cy="495300"/>
                <wp:effectExtent l="635" t="0" r="0" b="4445"/>
                <wp:wrapNone/>
                <wp:docPr id="130" name="Rectangle 1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91795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9C72F9" id="Rectangle 130" o:spid="_x0000_s1026" style="position:absolute;margin-left:226.7pt;margin-top:.7pt;width:30.85pt;height:39pt;z-index:25154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" stroked="f">
                <o:lock v:ext="edit" aspectratio="t"/>
              </v:rect>
            </w:pict>
          </mc:Fallback>
        </mc:AlternateContent>
      </w:r>
    </w:p>
    <w:p w14:paraId="5A8E0CE8" w14:textId="6EBDEAAF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691FA93" w14:textId="6975EDE5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75808" behindDoc="0" locked="0" layoutInCell="1" allowOverlap="1" wp14:anchorId="052E5EEF" wp14:editId="291CAA92">
                <wp:simplePos x="0" y="0"/>
                <wp:positionH relativeFrom="column">
                  <wp:posOffset>2047566</wp:posOffset>
                </wp:positionH>
                <wp:positionV relativeFrom="paragraph">
                  <wp:posOffset>124658</wp:posOffset>
                </wp:positionV>
                <wp:extent cx="483870" cy="365760"/>
                <wp:effectExtent l="3175" t="0" r="0" b="635"/>
                <wp:wrapNone/>
                <wp:docPr id="128" name="Zone de texte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BF9F81" w14:textId="77777777" w:rsidR="00601F2E" w:rsidRDefault="00601F2E" w:rsidP="008F5640"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  <w:sz w:val="3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32"/>
                                          </w:rPr>
                                          <m:t>T</m:t>
                                        </m:r>
                                      </m:e>
                                    </m:acc>
                                  </m:e>
                                </m:box>
                              </m:oMath>
                            </m:oMathPara>
                          </w:p>
                          <w:p w14:paraId="5156C5F2" w14:textId="77777777" w:rsidR="00601F2E" w:rsidRDefault="00601F2E" w:rsidP="008F564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2E5EEF" id="Zone de texte 128" o:spid="_x0000_s1066" type="#_x0000_t202" style="position:absolute;margin-left:161.25pt;margin-top:9.8pt;width:38.1pt;height:28.8pt;z-index:25157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" filled="f" stroked="f">
                <v:textbox>
                  <w:txbxContent>
                    <w:p w14:paraId="0BBF9F81" w14:textId="77777777" w:rsidR="00601F2E" w:rsidRDefault="00601F2E" w:rsidP="008F5640"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3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</w:rPr>
                                    <m:t>T</m:t>
                                  </m:r>
                                </m:e>
                              </m:acc>
                            </m:e>
                          </m:box>
                        </m:oMath>
                      </m:oMathPara>
                    </w:p>
                    <w:p w14:paraId="5156C5F2" w14:textId="77777777" w:rsidR="00601F2E" w:rsidRDefault="00601F2E" w:rsidP="008F5640"/>
                  </w:txbxContent>
                </v:textbox>
              </v:shape>
            </w:pict>
          </mc:Fallback>
        </mc:AlternateContent>
      </w:r>
    </w:p>
    <w:p w14:paraId="7946939E" w14:textId="6C345D5B" w:rsidR="008F5640" w:rsidRPr="0058023C" w:rsidRDefault="000F65BC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52256" behindDoc="0" locked="0" layoutInCell="1" allowOverlap="1" wp14:anchorId="18768670" wp14:editId="4BC867E6">
                <wp:simplePos x="0" y="0"/>
                <wp:positionH relativeFrom="column">
                  <wp:posOffset>15875</wp:posOffset>
                </wp:positionH>
                <wp:positionV relativeFrom="paragraph">
                  <wp:posOffset>134383</wp:posOffset>
                </wp:positionV>
                <wp:extent cx="6016625" cy="0"/>
                <wp:effectExtent l="0" t="0" r="0" b="0"/>
                <wp:wrapNone/>
                <wp:docPr id="127" name="Connecteur droit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166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4988DA" id="Connecteur droit 127" o:spid="_x0000_s1026" style="position:absolute;z-index:25155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25pt,10.6pt" to="47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"/>
            </w:pict>
          </mc:Fallback>
        </mc:AlternateContent>
      </w:r>
    </w:p>
    <w:p w14:paraId="239A19C6" w14:textId="6CF3FDF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9DB80B1" w14:textId="654E8A45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87072" behindDoc="0" locked="0" layoutInCell="1" allowOverlap="1" wp14:anchorId="1E0CDE6C" wp14:editId="6246B99F">
                <wp:simplePos x="0" y="0"/>
                <wp:positionH relativeFrom="column">
                  <wp:posOffset>2468252</wp:posOffset>
                </wp:positionH>
                <wp:positionV relativeFrom="paragraph">
                  <wp:posOffset>87534</wp:posOffset>
                </wp:positionV>
                <wp:extent cx="54610" cy="46355"/>
                <wp:effectExtent l="13335" t="5080" r="8255" b="5715"/>
                <wp:wrapNone/>
                <wp:docPr id="126" name="Ellips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" cy="463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8BA5F68" id="Ellipse 126" o:spid="_x0000_s1026" style="position:absolute;margin-left:194.35pt;margin-top:6.9pt;width:4.3pt;height:3.65pt;z-index:25158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" fillcolor="red" strokecolor="red"/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556352" behindDoc="0" locked="0" layoutInCell="1" allowOverlap="1" wp14:anchorId="7BD5D5E2" wp14:editId="4E4BE526">
                <wp:simplePos x="0" y="0"/>
                <wp:positionH relativeFrom="column">
                  <wp:posOffset>2290174</wp:posOffset>
                </wp:positionH>
                <wp:positionV relativeFrom="paragraph">
                  <wp:posOffset>116840</wp:posOffset>
                </wp:positionV>
                <wp:extent cx="415925" cy="334010"/>
                <wp:effectExtent l="0" t="0" r="22225" b="27940"/>
                <wp:wrapNone/>
                <wp:docPr id="123" name="Grou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5925" cy="334010"/>
                          <a:chOff x="3896" y="4847"/>
                          <a:chExt cx="655" cy="526"/>
                        </a:xfrm>
                      </wpg:grpSpPr>
                      <wps:wsp>
                        <wps:cNvPr id="124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3896" y="4847"/>
                            <a:ext cx="655" cy="5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Oval 84"/>
                        <wps:cNvSpPr>
                          <a:spLocks noChangeArrowheads="1"/>
                        </wps:cNvSpPr>
                        <wps:spPr bwMode="auto">
                          <a:xfrm>
                            <a:off x="4146" y="5033"/>
                            <a:ext cx="118" cy="11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04A6C6" id="Groupe 123" o:spid="_x0000_s1026" style="position:absolute;margin-left:180.35pt;margin-top:9.2pt;width:32.75pt;height:26.3pt;z-index:251556352" coordorigin="3896,4847" coordsize="655,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">
                <v:rect id="Rectangle 83" o:spid="_x0000_s1027" style="position:absolute;left:3896;top:4847;width:655;height: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SXx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ciEl8cMAAADcAAAADwAA&#10;AAAAAAAAAAAAAAAHAgAAZHJzL2Rvd25yZXYueG1sUEsFBgAAAAADAAMAtwAAAPcCAAAAAA==&#10;"/>
                <v:oval id="Oval 84" o:spid="_x0000_s1028" style="position:absolute;left:4146;top:5033;width:118;height: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" fillcolor="black"/>
              </v:group>
            </w:pict>
          </mc:Fallback>
        </mc:AlternateContent>
      </w:r>
    </w:p>
    <w:p w14:paraId="24E4F63F" w14:textId="3DB5E160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72736" behindDoc="0" locked="0" layoutInCell="1" allowOverlap="1" wp14:anchorId="754C58AA" wp14:editId="50A2BB38">
                <wp:simplePos x="0" y="0"/>
                <wp:positionH relativeFrom="column">
                  <wp:posOffset>2482850</wp:posOffset>
                </wp:positionH>
                <wp:positionV relativeFrom="paragraph">
                  <wp:posOffset>60375</wp:posOffset>
                </wp:positionV>
                <wp:extent cx="8255" cy="833120"/>
                <wp:effectExtent l="52070" t="13970" r="63500" b="19685"/>
                <wp:wrapNone/>
                <wp:docPr id="121" name="Connecteur droit avec flèch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55" cy="83312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FA5CA7" id="Connecteur droit avec flèche 121" o:spid="_x0000_s1026" type="#_x0000_t32" style="position:absolute;margin-left:195.5pt;margin-top:4.75pt;width:.65pt;height:65.6pt;z-index:25157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" strokecolor="red" strokeweight="1.5pt">
                <v:stroke endarrow="block"/>
              </v:shape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73760" behindDoc="0" locked="0" layoutInCell="1" allowOverlap="1" wp14:anchorId="4B38E5A1" wp14:editId="0DF53A13">
                <wp:simplePos x="0" y="0"/>
                <wp:positionH relativeFrom="column">
                  <wp:posOffset>2426511</wp:posOffset>
                </wp:positionH>
                <wp:positionV relativeFrom="paragraph">
                  <wp:posOffset>90400</wp:posOffset>
                </wp:positionV>
                <wp:extent cx="483870" cy="365760"/>
                <wp:effectExtent l="0" t="1270" r="3810" b="4445"/>
                <wp:wrapNone/>
                <wp:docPr id="122" name="Zone de text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34A70E" w14:textId="77777777" w:rsidR="00601F2E" w:rsidRDefault="00601F2E" w:rsidP="008F5640"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  <w:sz w:val="3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32"/>
                                          </w:rPr>
                                          <m:t>P</m:t>
                                        </m:r>
                                      </m:e>
                                    </m:acc>
                                  </m:e>
                                </m:box>
                              </m:oMath>
                            </m:oMathPara>
                          </w:p>
                          <w:p w14:paraId="7AF99DB2" w14:textId="77777777" w:rsidR="00601F2E" w:rsidRDefault="00601F2E" w:rsidP="008F564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38E5A1" id="Zone de texte 122" o:spid="_x0000_s1067" type="#_x0000_t202" style="position:absolute;margin-left:191.05pt;margin-top:7.1pt;width:38.1pt;height:28.8pt;z-index:25157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" filled="f" stroked="f">
                <v:textbox>
                  <w:txbxContent>
                    <w:p w14:paraId="2C34A70E" w14:textId="77777777" w:rsidR="00601F2E" w:rsidRDefault="00601F2E" w:rsidP="008F5640"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3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</w:rPr>
                                    <m:t>P</m:t>
                                  </m:r>
                                </m:e>
                              </m:acc>
                            </m:e>
                          </m:box>
                        </m:oMath>
                      </m:oMathPara>
                    </w:p>
                    <w:p w14:paraId="7AF99DB2" w14:textId="77777777" w:rsidR="00601F2E" w:rsidRDefault="00601F2E" w:rsidP="008F5640"/>
                  </w:txbxContent>
                </v:textbox>
              </v:shape>
            </w:pict>
          </mc:Fallback>
        </mc:AlternateContent>
      </w:r>
    </w:p>
    <w:p w14:paraId="7EC79098" w14:textId="3A7B061C" w:rsidR="008F5640" w:rsidRPr="0058023C" w:rsidRDefault="008F5640" w:rsidP="008F5640">
      <w:pPr>
        <w:rPr>
          <w:rFonts w:asciiTheme="minorHAnsi" w:hAnsiTheme="minorHAnsi" w:cstheme="minorHAnsi"/>
        </w:rPr>
      </w:pPr>
    </w:p>
    <w:p w14:paraId="490322E3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85E281F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F35F5F1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50208" behindDoc="0" locked="0" layoutInCell="1" allowOverlap="1" wp14:anchorId="617D9A62" wp14:editId="13C19F81">
                <wp:simplePos x="0" y="0"/>
                <wp:positionH relativeFrom="column">
                  <wp:posOffset>31315</wp:posOffset>
                </wp:positionH>
                <wp:positionV relativeFrom="paragraph">
                  <wp:posOffset>112499</wp:posOffset>
                </wp:positionV>
                <wp:extent cx="6530975" cy="1246340"/>
                <wp:effectExtent l="0" t="0" r="22225" b="11430"/>
                <wp:wrapNone/>
                <wp:docPr id="120" name="Zone de text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0975" cy="1246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69475C" w14:textId="77777777" w:rsidR="00601F2E" w:rsidRPr="00F665DA" w:rsidRDefault="00601F2E" w:rsidP="008F5640">
                            <w:pPr>
                              <w:rPr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Référentiel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Terrestre</w:t>
                            </w:r>
                          </w:p>
                          <w:p w14:paraId="7CE3687D" w14:textId="77777777" w:rsidR="00601F2E" w:rsidRPr="00F665DA" w:rsidRDefault="00601F2E" w:rsidP="008F5640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3B2C7BF8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Système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masse</w:t>
                            </w:r>
                            <w:r w:rsidRPr="00F665DA">
                              <w:rPr>
                                <w:b/>
                                <w:color w:val="FFFFFF" w:themeColor="background1"/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au bout du ressort</w:t>
                            </w:r>
                          </w:p>
                          <w:p w14:paraId="349CBCF9" w14:textId="77777777" w:rsidR="00601F2E" w:rsidRPr="00F665DA" w:rsidRDefault="00601F2E" w:rsidP="008F5640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7C0A7B2A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Forces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Poids 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22"/>
                                        </w:rPr>
                                        <m:t>P</m:t>
                                      </m:r>
                                    </m:e>
                                  </m:acc>
                                </m:e>
                              </m:box>
                            </m:oMath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 ; Tension du ressort 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22"/>
                                        </w:rPr>
                                        <m:t>T</m:t>
                                      </m:r>
                                    </m:e>
                                  </m:acc>
                                </m:e>
                              </m:box>
                            </m:oMath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color w:val="FF0000"/>
                                <w:sz w:val="2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7D9A62" id="Zone de texte 120" o:spid="_x0000_s1068" type="#_x0000_t202" style="position:absolute;margin-left:2.45pt;margin-top:8.85pt;width:514.25pt;height:98.15pt;z-index:25155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" strokeweight="1.5pt">
                <v:textbox>
                  <w:txbxContent>
                    <w:p w14:paraId="5769475C" w14:textId="77777777" w:rsidR="00601F2E" w:rsidRPr="00F665DA" w:rsidRDefault="00601F2E" w:rsidP="008F5640">
                      <w:pPr>
                        <w:rPr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Référentiel</w:t>
                      </w:r>
                      <w:r w:rsidRPr="00F665DA">
                        <w:rPr>
                          <w:sz w:val="22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Terrestre</w:t>
                      </w:r>
                    </w:p>
                    <w:p w14:paraId="7CE3687D" w14:textId="77777777" w:rsidR="00601F2E" w:rsidRPr="00F665DA" w:rsidRDefault="00601F2E" w:rsidP="008F5640">
                      <w:pPr>
                        <w:rPr>
                          <w:sz w:val="22"/>
                        </w:rPr>
                      </w:pPr>
                    </w:p>
                    <w:p w14:paraId="3B2C7BF8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Système</w:t>
                      </w:r>
                      <w:r w:rsidRPr="00F665DA">
                        <w:rPr>
                          <w:sz w:val="22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masse</w:t>
                      </w:r>
                      <w:r w:rsidRPr="00F665DA">
                        <w:rPr>
                          <w:b/>
                          <w:color w:val="FFFFFF" w:themeColor="background1"/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au bout du ressort</w:t>
                      </w:r>
                    </w:p>
                    <w:p w14:paraId="349CBCF9" w14:textId="77777777" w:rsidR="00601F2E" w:rsidRPr="00F665DA" w:rsidRDefault="00601F2E" w:rsidP="008F5640">
                      <w:pPr>
                        <w:rPr>
                          <w:sz w:val="22"/>
                        </w:rPr>
                      </w:pPr>
                    </w:p>
                    <w:p w14:paraId="7C0A7B2A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Forces</w:t>
                      </w:r>
                      <w:r w:rsidRPr="00F665DA">
                        <w:rPr>
                          <w:sz w:val="22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Poids 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  <w:sz w:val="2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2"/>
                                  </w:rPr>
                                  <m:t>P</m:t>
                                </m:r>
                              </m:e>
                            </m:acc>
                          </m:e>
                        </m:box>
                      </m:oMath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 ; Tension du ressort 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  <w:sz w:val="2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2"/>
                                  </w:rPr>
                                  <m:t>T</m:t>
                                </m:r>
                              </m:e>
                            </m:acc>
                          </m:e>
                        </m:box>
                      </m:oMath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 </w:t>
                      </w:r>
                      <w:r w:rsidRPr="00F665DA">
                        <w:rPr>
                          <w:color w:val="FF0000"/>
                          <w:sz w:val="2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0428FFBD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33E79967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56F4D08B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08F15352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2D1616B4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4371CDC8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7FF05C0D" w14:textId="566CA2C4" w:rsidR="008F5640" w:rsidRPr="0058023C" w:rsidRDefault="008F5640" w:rsidP="008F5640">
      <w:pPr>
        <w:pStyle w:val="c11"/>
        <w:rPr>
          <w:rFonts w:asciiTheme="minorHAnsi" w:hAnsiTheme="minorHAnsi" w:cstheme="minorHAnsi"/>
        </w:rPr>
      </w:pPr>
    </w:p>
    <w:p w14:paraId="43085C3A" w14:textId="77777777" w:rsidR="008F5640" w:rsidRPr="0058023C" w:rsidRDefault="008F5640" w:rsidP="008F5640">
      <w:pPr>
        <w:pStyle w:val="c11"/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 xml:space="preserve">Caractéristiques de la tension du ressort </w:t>
      </w:r>
      <m:oMath>
        <m:box>
          <m:boxPr>
            <m:opEmu m:val="1"/>
            <m:ctrlPr>
              <w:rPr>
                <w:rFonts w:ascii="Cambria Math" w:hAnsi="Cambria Math" w:cstheme="minorHAnsi"/>
                <w:i/>
                <w:sz w:val="32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FF0000"/>
                    <w:sz w:val="32"/>
                  </w:rPr>
                  <m:t>T</m:t>
                </m:r>
              </m:e>
            </m:acc>
          </m:e>
        </m:box>
      </m:oMath>
    </w:p>
    <w:p w14:paraId="32C70080" w14:textId="370F005C" w:rsidR="008F5640" w:rsidRPr="0058023C" w:rsidRDefault="00F665DA" w:rsidP="008F5640">
      <w:pPr>
        <w:pStyle w:val="c11"/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88096" behindDoc="1" locked="0" layoutInCell="1" allowOverlap="1" wp14:anchorId="38CCB851" wp14:editId="0610DEF9">
                <wp:simplePos x="0" y="0"/>
                <wp:positionH relativeFrom="margin">
                  <wp:posOffset>18415</wp:posOffset>
                </wp:positionH>
                <wp:positionV relativeFrom="paragraph">
                  <wp:posOffset>128905</wp:posOffset>
                </wp:positionV>
                <wp:extent cx="5210175" cy="2004060"/>
                <wp:effectExtent l="0" t="0" r="25400" b="15240"/>
                <wp:wrapTight wrapText="bothSides">
                  <wp:wrapPolygon edited="0">
                    <wp:start x="0" y="0"/>
                    <wp:lineTo x="0" y="21559"/>
                    <wp:lineTo x="21628" y="21559"/>
                    <wp:lineTo x="21628" y="0"/>
                    <wp:lineTo x="0" y="0"/>
                  </wp:wrapPolygon>
                </wp:wrapTight>
                <wp:docPr id="119" name="Zone de text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0175" cy="2004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F66D84" w14:textId="77777777" w:rsidR="00601F2E" w:rsidRPr="00F665DA" w:rsidRDefault="00601F2E" w:rsidP="008F5640">
                            <w:pPr>
                              <w:spacing w:line="480" w:lineRule="auto"/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Point d’application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Point de contact entre la masse et le ressort</w:t>
                            </w:r>
                          </w:p>
                          <w:p w14:paraId="55D42822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Sa direction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verticale</w:t>
                            </w:r>
                          </w:p>
                          <w:p w14:paraId="47148F9F" w14:textId="77777777" w:rsidR="00601F2E" w:rsidRPr="00F665DA" w:rsidRDefault="00601F2E" w:rsidP="008F5640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7AD6967B" w14:textId="77777777" w:rsidR="00601F2E" w:rsidRPr="00F665DA" w:rsidRDefault="00601F2E" w:rsidP="008F5640">
                            <w:pPr>
                              <w:spacing w:line="480" w:lineRule="auto"/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Son sens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vers le haut</w:t>
                            </w:r>
                            <w:r w:rsidRPr="00F665DA">
                              <w:rPr>
                                <w:color w:val="FF0000"/>
                                <w:sz w:val="22"/>
                              </w:rPr>
                              <w:t>……</w:t>
                            </w:r>
                          </w:p>
                          <w:p w14:paraId="1557F714" w14:textId="77777777" w:rsidR="00601F2E" w:rsidRPr="00F665DA" w:rsidRDefault="00601F2E" w:rsidP="00F665DA">
                            <w:pPr>
                              <w:spacing w:line="276" w:lineRule="auto"/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 xml:space="preserve"> Sa grandeur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T = k.(</w:t>
                            </w:r>
                            <w:r w:rsidRPr="00F665DA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>l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 –</w:t>
                            </w:r>
                            <w:r w:rsidRPr="00F665DA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>l</w:t>
                            </w:r>
                            <w:r w:rsidRPr="00F665DA">
                              <w:rPr>
                                <w:b/>
                                <w:i/>
                                <w:color w:val="FF0000"/>
                                <w:sz w:val="22"/>
                                <w:vertAlign w:val="subscript"/>
                              </w:rPr>
                              <w:t>0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) </w:t>
                            </w:r>
                          </w:p>
                          <w:p w14:paraId="6AAE809F" w14:textId="77777777" w:rsidR="00601F2E" w:rsidRPr="00F665DA" w:rsidRDefault="00601F2E" w:rsidP="00F665DA">
                            <w:pPr>
                              <w:spacing w:line="276" w:lineRule="auto"/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ab/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ab/>
                              <w:t>k : constante de raideur du ressort (N.m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  <w:vertAlign w:val="superscript"/>
                              </w:rPr>
                              <w:t>-1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)</w:t>
                            </w:r>
                          </w:p>
                          <w:p w14:paraId="4389431B" w14:textId="77777777" w:rsidR="00601F2E" w:rsidRPr="00F665DA" w:rsidRDefault="00601F2E" w:rsidP="00F665DA">
                            <w:pPr>
                              <w:spacing w:line="276" w:lineRule="auto"/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ab/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ab/>
                            </w:r>
                            <w:r w:rsidRPr="00F665DA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>l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 et </w:t>
                            </w:r>
                            <w:r w:rsidRPr="00F665DA">
                              <w:rPr>
                                <w:b/>
                                <w:i/>
                                <w:color w:val="FF0000"/>
                                <w:sz w:val="22"/>
                              </w:rPr>
                              <w:t>l</w:t>
                            </w:r>
                            <w:r w:rsidRPr="00F665DA">
                              <w:rPr>
                                <w:b/>
                                <w:i/>
                                <w:color w:val="FF0000"/>
                                <w:sz w:val="22"/>
                                <w:vertAlign w:val="subscript"/>
                              </w:rPr>
                              <w:t>0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 s’expriment en mètres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CCB851" id="Zone de texte 119" o:spid="_x0000_s1069" type="#_x0000_t202" style="position:absolute;left:0;text-align:left;margin-left:1.45pt;margin-top:10.15pt;width:410.25pt;height:157.8pt;z-index:-251728384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" strokeweight="1.5pt">
                <v:textbox>
                  <w:txbxContent>
                    <w:p w14:paraId="31F66D84" w14:textId="77777777" w:rsidR="00601F2E" w:rsidRPr="00F665DA" w:rsidRDefault="00601F2E" w:rsidP="008F5640">
                      <w:pPr>
                        <w:spacing w:line="480" w:lineRule="auto"/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Point d’application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Point de contact entre la masse et le ressort</w:t>
                      </w:r>
                    </w:p>
                    <w:p w14:paraId="55D42822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Sa direction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verticale</w:t>
                      </w:r>
                    </w:p>
                    <w:p w14:paraId="47148F9F" w14:textId="77777777" w:rsidR="00601F2E" w:rsidRPr="00F665DA" w:rsidRDefault="00601F2E" w:rsidP="008F5640">
                      <w:pPr>
                        <w:rPr>
                          <w:sz w:val="22"/>
                        </w:rPr>
                      </w:pPr>
                    </w:p>
                    <w:p w14:paraId="7AD6967B" w14:textId="77777777" w:rsidR="00601F2E" w:rsidRPr="00F665DA" w:rsidRDefault="00601F2E" w:rsidP="008F5640">
                      <w:pPr>
                        <w:spacing w:line="480" w:lineRule="auto"/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Son sens ;</w:t>
                      </w:r>
                      <w:r w:rsidRPr="00F665DA">
                        <w:rPr>
                          <w:sz w:val="22"/>
                        </w:rPr>
                        <w:t xml:space="preserve">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vers le haut</w:t>
                      </w:r>
                      <w:r w:rsidRPr="00F665DA">
                        <w:rPr>
                          <w:color w:val="FF0000"/>
                          <w:sz w:val="22"/>
                        </w:rPr>
                        <w:t>……</w:t>
                      </w:r>
                    </w:p>
                    <w:p w14:paraId="1557F714" w14:textId="77777777" w:rsidR="00601F2E" w:rsidRPr="00F665DA" w:rsidRDefault="00601F2E" w:rsidP="00F665DA">
                      <w:pPr>
                        <w:spacing w:line="276" w:lineRule="auto"/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 xml:space="preserve"> Sa grandeur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T = k.(</w:t>
                      </w:r>
                      <w:r w:rsidRPr="00F665DA">
                        <w:rPr>
                          <w:b/>
                          <w:i/>
                          <w:color w:val="FF0000"/>
                          <w:sz w:val="22"/>
                        </w:rPr>
                        <w:t>l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 –</w:t>
                      </w:r>
                      <w:r w:rsidRPr="00F665DA">
                        <w:rPr>
                          <w:b/>
                          <w:i/>
                          <w:color w:val="FF0000"/>
                          <w:sz w:val="22"/>
                        </w:rPr>
                        <w:t>l</w:t>
                      </w:r>
                      <w:r w:rsidRPr="00F665DA">
                        <w:rPr>
                          <w:b/>
                          <w:i/>
                          <w:color w:val="FF0000"/>
                          <w:sz w:val="22"/>
                          <w:vertAlign w:val="subscript"/>
                        </w:rPr>
                        <w:t>0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) </w:t>
                      </w:r>
                    </w:p>
                    <w:p w14:paraId="6AAE809F" w14:textId="77777777" w:rsidR="00601F2E" w:rsidRPr="00F665DA" w:rsidRDefault="00601F2E" w:rsidP="00F665DA">
                      <w:pPr>
                        <w:spacing w:line="276" w:lineRule="auto"/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color w:val="FF0000"/>
                          <w:sz w:val="22"/>
                        </w:rPr>
                        <w:tab/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ab/>
                        <w:t>k : constante de raideur du ressort (N.m</w:t>
                      </w:r>
                      <w:r w:rsidRPr="00F665DA">
                        <w:rPr>
                          <w:b/>
                          <w:color w:val="FF0000"/>
                          <w:sz w:val="22"/>
                          <w:vertAlign w:val="superscript"/>
                        </w:rPr>
                        <w:t>-1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)</w:t>
                      </w:r>
                    </w:p>
                    <w:p w14:paraId="4389431B" w14:textId="77777777" w:rsidR="00601F2E" w:rsidRPr="00F665DA" w:rsidRDefault="00601F2E" w:rsidP="00F665DA">
                      <w:pPr>
                        <w:spacing w:line="276" w:lineRule="auto"/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color w:val="FF0000"/>
                          <w:sz w:val="22"/>
                        </w:rPr>
                        <w:tab/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ab/>
                      </w:r>
                      <w:r w:rsidRPr="00F665DA">
                        <w:rPr>
                          <w:b/>
                          <w:i/>
                          <w:color w:val="FF0000"/>
                          <w:sz w:val="22"/>
                        </w:rPr>
                        <w:t>l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 et </w:t>
                      </w:r>
                      <w:r w:rsidRPr="00F665DA">
                        <w:rPr>
                          <w:b/>
                          <w:i/>
                          <w:color w:val="FF0000"/>
                          <w:sz w:val="22"/>
                        </w:rPr>
                        <w:t>l</w:t>
                      </w:r>
                      <w:r w:rsidRPr="00F665DA">
                        <w:rPr>
                          <w:b/>
                          <w:i/>
                          <w:color w:val="FF0000"/>
                          <w:sz w:val="22"/>
                          <w:vertAlign w:val="subscript"/>
                        </w:rPr>
                        <w:t>0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 s’expriment en mètres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176B09C4" w14:textId="09FC81DF" w:rsidR="008F5640" w:rsidRPr="0058023C" w:rsidRDefault="008F5640" w:rsidP="008F5640">
      <w:pPr>
        <w:rPr>
          <w:rFonts w:asciiTheme="minorHAnsi" w:hAnsiTheme="minorHAnsi" w:cstheme="minorHAnsi"/>
        </w:rPr>
      </w:pPr>
    </w:p>
    <w:p w14:paraId="006260D3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5929301B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C275128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2B612920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49736FF0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C9A36AE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7330B203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2E2A0039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C574A2C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5BC54E0D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0241638D" w14:textId="1E2EFFE6" w:rsidR="008F5640" w:rsidRPr="0058023C" w:rsidRDefault="00411A82" w:rsidP="008F5640">
      <w:pPr>
        <w:pStyle w:val="1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</w:t>
      </w:r>
      <w:r w:rsidR="008F5640" w:rsidRPr="0058023C">
        <w:rPr>
          <w:rFonts w:asciiTheme="minorHAnsi" w:hAnsiTheme="minorHAnsi" w:cstheme="minorHAnsi"/>
        </w:rPr>
        <w:t>.4. Réaction d’un support : Cas d’un objet immobile posé sur une table horizontale </w:t>
      </w:r>
    </w:p>
    <w:p w14:paraId="2194DBF6" w14:textId="5B0B6844" w:rsidR="008F5640" w:rsidRPr="0058023C" w:rsidRDefault="0073640E" w:rsidP="008F5640">
      <w:pPr>
        <w:pStyle w:val="11"/>
        <w:rPr>
          <w:rFonts w:asciiTheme="minorHAnsi" w:hAnsiTheme="minorHAnsi" w:cstheme="minorHAnsi"/>
        </w:rPr>
      </w:pPr>
      <w:r w:rsidRPr="0073640E">
        <w:rPr>
          <w:rFonts w:asciiTheme="minorHAnsi" w:hAnsiTheme="minorHAnsi" w:cstheme="minorHAnsi"/>
          <w:noProof/>
          <w:color w:val="0000FF"/>
        </w:rPr>
        <mc:AlternateContent>
          <mc:Choice Requires="wpg">
            <w:drawing>
              <wp:anchor distT="0" distB="0" distL="114300" distR="114300" simplePos="0" relativeHeight="251586048" behindDoc="0" locked="0" layoutInCell="1" allowOverlap="1" wp14:anchorId="2AAFA182" wp14:editId="5046B865">
                <wp:simplePos x="0" y="0"/>
                <wp:positionH relativeFrom="column">
                  <wp:posOffset>1138422</wp:posOffset>
                </wp:positionH>
                <wp:positionV relativeFrom="paragraph">
                  <wp:posOffset>12065</wp:posOffset>
                </wp:positionV>
                <wp:extent cx="92710" cy="878205"/>
                <wp:effectExtent l="76200" t="38100" r="21590" b="17145"/>
                <wp:wrapNone/>
                <wp:docPr id="115" name="Grou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2710" cy="878205"/>
                          <a:chOff x="7796" y="273"/>
                          <a:chExt cx="146" cy="1383"/>
                        </a:xfrm>
                      </wpg:grpSpPr>
                      <wps:wsp>
                        <wps:cNvPr id="116" name="AutoShape 125"/>
                        <wps:cNvCnPr>
                          <a:cxnSpLocks noChangeShapeType="1"/>
                        </wps:cNvCnPr>
                        <wps:spPr bwMode="auto">
                          <a:xfrm flipV="1">
                            <a:off x="7796" y="273"/>
                            <a:ext cx="1" cy="138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7797" y="1513"/>
                            <a:ext cx="145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18A6A3" id="Groupe 115" o:spid="_x0000_s1026" style="position:absolute;margin-left:89.65pt;margin-top:.95pt;width:7.3pt;height:69.15pt;z-index:251586048" coordorigin="7796,273" coordsize="146,1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">
                <v:shape id="AutoShape 125" o:spid="_x0000_s1027" type="#_x0000_t32" style="position:absolute;left:7796;top:273;width:1;height:138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" strokecolor="red" strokeweight="1.5pt">
                  <v:stroke endarrow="block"/>
                </v:shape>
                <v:rect id="Rectangle 126" o:spid="_x0000_s1028" style="position:absolute;left:7797;top:1513;width:145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" strokecolor="red"/>
              </v:group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85024" behindDoc="0" locked="0" layoutInCell="1" allowOverlap="1" wp14:anchorId="0F4886B0" wp14:editId="441CCE89">
                <wp:simplePos x="0" y="0"/>
                <wp:positionH relativeFrom="column">
                  <wp:posOffset>639265</wp:posOffset>
                </wp:positionH>
                <wp:positionV relativeFrom="paragraph">
                  <wp:posOffset>181051</wp:posOffset>
                </wp:positionV>
                <wp:extent cx="483870" cy="365760"/>
                <wp:effectExtent l="1270" t="0" r="635" b="0"/>
                <wp:wrapNone/>
                <wp:docPr id="118" name="Zone de text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0AC368" w14:textId="77777777" w:rsidR="00601F2E" w:rsidRDefault="00601F2E" w:rsidP="008F5640"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  <w:sz w:val="3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32"/>
                                          </w:rPr>
                                          <m:t>Rn</m:t>
                                        </m:r>
                                      </m:e>
                                    </m:acc>
                                  </m:e>
                                </m:box>
                              </m:oMath>
                            </m:oMathPara>
                          </w:p>
                          <w:p w14:paraId="53F759CD" w14:textId="77777777" w:rsidR="00601F2E" w:rsidRDefault="00601F2E" w:rsidP="008F564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4886B0" id="Zone de texte 118" o:spid="_x0000_s1070" type="#_x0000_t202" style="position:absolute;left:0;text-align:left;margin-left:50.35pt;margin-top:14.25pt;width:38.1pt;height:28.8pt;z-index:25158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" filled="f" stroked="f">
                <v:textbox>
                  <w:txbxContent>
                    <w:p w14:paraId="4C0AC368" w14:textId="77777777" w:rsidR="00601F2E" w:rsidRDefault="00601F2E" w:rsidP="008F5640"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3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</w:rPr>
                                    <m:t>Rn</m:t>
                                  </m:r>
                                </m:e>
                              </m:acc>
                            </m:e>
                          </m:box>
                        </m:oMath>
                      </m:oMathPara>
                    </w:p>
                    <w:p w14:paraId="53F759CD" w14:textId="77777777" w:rsidR="00601F2E" w:rsidRDefault="00601F2E" w:rsidP="008F5640"/>
                  </w:txbxContent>
                </v:textbox>
              </v:shape>
            </w:pict>
          </mc:Fallback>
        </mc:AlternateContent>
      </w:r>
      <w:r w:rsidR="00F665DA"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65568" behindDoc="0" locked="0" layoutInCell="1" allowOverlap="1" wp14:anchorId="4A1F6FC2" wp14:editId="202C416D">
                <wp:simplePos x="0" y="0"/>
                <wp:positionH relativeFrom="column">
                  <wp:posOffset>2420994</wp:posOffset>
                </wp:positionH>
                <wp:positionV relativeFrom="paragraph">
                  <wp:posOffset>163386</wp:posOffset>
                </wp:positionV>
                <wp:extent cx="4555490" cy="1460500"/>
                <wp:effectExtent l="13335" t="12065" r="12700" b="13335"/>
                <wp:wrapNone/>
                <wp:docPr id="114" name="Zone de text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55490" cy="146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2946B9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Référentiel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terrestre</w:t>
                            </w:r>
                          </w:p>
                          <w:p w14:paraId="1E8B089E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</w:p>
                          <w:p w14:paraId="56D64DF8" w14:textId="77777777" w:rsidR="00601F2E" w:rsidRPr="00F665DA" w:rsidRDefault="00601F2E" w:rsidP="008F5640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Système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objet sur la table</w:t>
                            </w:r>
                          </w:p>
                          <w:p w14:paraId="767A0240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</w:p>
                          <w:p w14:paraId="41B54550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Forces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Poids 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22"/>
                                        </w:rPr>
                                        <m:t>P</m:t>
                                      </m:r>
                                    </m:e>
                                  </m:acc>
                                </m:e>
                              </m:box>
                            </m:oMath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 ; réaction du support (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FF0000"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 xml:space="preserve">R 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box>
                            </m:oMath>
                            <w:r w:rsidRPr="00F665DA">
                              <w:rPr>
                                <w:color w:val="FF0000"/>
                                <w:sz w:val="22"/>
                              </w:rPr>
                              <w:t>)</w:t>
                            </w:r>
                          </w:p>
                          <w:p w14:paraId="6230F5D6" w14:textId="77777777" w:rsidR="00601F2E" w:rsidRDefault="00601F2E" w:rsidP="008F5640">
                            <w:pPr>
                              <w:spacing w:line="48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1F6FC2" id="Zone de texte 114" o:spid="_x0000_s1071" type="#_x0000_t202" style="position:absolute;left:0;text-align:left;margin-left:190.65pt;margin-top:12.85pt;width:358.7pt;height:115pt;z-index:25156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" strokeweight="1.5pt">
                <v:textbox>
                  <w:txbxContent>
                    <w:p w14:paraId="642946B9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Référentiel</w:t>
                      </w:r>
                      <w:r w:rsidRPr="00F665DA">
                        <w:rPr>
                          <w:sz w:val="22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terrestre</w:t>
                      </w:r>
                    </w:p>
                    <w:p w14:paraId="1E8B089E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</w:p>
                    <w:p w14:paraId="56D64DF8" w14:textId="77777777" w:rsidR="00601F2E" w:rsidRPr="00F665DA" w:rsidRDefault="00601F2E" w:rsidP="008F5640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Système</w:t>
                      </w:r>
                      <w:r w:rsidRPr="00F665DA">
                        <w:rPr>
                          <w:sz w:val="22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objet sur la table</w:t>
                      </w:r>
                    </w:p>
                    <w:p w14:paraId="767A0240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</w:p>
                    <w:p w14:paraId="41B54550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Forces</w:t>
                      </w:r>
                      <w:r w:rsidRPr="00F665DA">
                        <w:rPr>
                          <w:sz w:val="22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Poids 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  <w:sz w:val="2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2"/>
                                  </w:rPr>
                                  <m:t>P</m:t>
                                </m:r>
                              </m:e>
                            </m:acc>
                          </m:e>
                        </m:box>
                      </m:oMath>
                      <w:r w:rsidRPr="00F665DA">
                        <w:rPr>
                          <w:b/>
                          <w:color w:val="FF0000"/>
                          <w:sz w:val="22"/>
                        </w:rPr>
                        <w:t> ; réaction du support (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2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 xml:space="preserve">R 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>n</m:t>
                                    </m:r>
                                  </m:sub>
                                </m:sSub>
                              </m:e>
                            </m:acc>
                          </m:e>
                        </m:box>
                      </m:oMath>
                      <w:r w:rsidRPr="00F665DA">
                        <w:rPr>
                          <w:color w:val="FF0000"/>
                          <w:sz w:val="22"/>
                        </w:rPr>
                        <w:t>)</w:t>
                      </w:r>
                    </w:p>
                    <w:p w14:paraId="6230F5D6" w14:textId="77777777" w:rsidR="00601F2E" w:rsidRDefault="00601F2E" w:rsidP="008F5640">
                      <w:pPr>
                        <w:spacing w:line="480" w:lineRule="auto"/>
                      </w:pPr>
                    </w:p>
                  </w:txbxContent>
                </v:textbox>
              </v:shape>
            </w:pict>
          </mc:Fallback>
        </mc:AlternateContent>
      </w:r>
    </w:p>
    <w:p w14:paraId="01487CB3" w14:textId="1A3061B2" w:rsidR="008F5640" w:rsidRPr="0058023C" w:rsidRDefault="008F5640" w:rsidP="00F665DA">
      <w:pPr>
        <w:pStyle w:val="11"/>
        <w:rPr>
          <w:rFonts w:asciiTheme="minorHAnsi" w:hAnsiTheme="minorHAnsi" w:cstheme="minorHAnsi"/>
        </w:rPr>
      </w:pPr>
    </w:p>
    <w:p w14:paraId="54E48264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564544" behindDoc="0" locked="0" layoutInCell="1" allowOverlap="1" wp14:anchorId="69E324C5" wp14:editId="5CD6BC67">
                <wp:simplePos x="0" y="0"/>
                <wp:positionH relativeFrom="column">
                  <wp:posOffset>97155</wp:posOffset>
                </wp:positionH>
                <wp:positionV relativeFrom="paragraph">
                  <wp:posOffset>159385</wp:posOffset>
                </wp:positionV>
                <wp:extent cx="2220595" cy="1355725"/>
                <wp:effectExtent l="9525" t="10160" r="8255" b="5715"/>
                <wp:wrapNone/>
                <wp:docPr id="108" name="Group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0595" cy="1355725"/>
                          <a:chOff x="437" y="2301"/>
                          <a:chExt cx="3497" cy="2135"/>
                        </a:xfrm>
                      </wpg:grpSpPr>
                      <wps:wsp>
                        <wps:cNvPr id="109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437" y="2867"/>
                            <a:ext cx="3497" cy="1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784" y="3034"/>
                            <a:ext cx="180" cy="1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3368" y="3034"/>
                            <a:ext cx="180" cy="1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1620" y="2301"/>
                            <a:ext cx="926" cy="5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Oval 98"/>
                        <wps:cNvSpPr>
                          <a:spLocks noChangeArrowheads="1"/>
                        </wps:cNvSpPr>
                        <wps:spPr bwMode="auto">
                          <a:xfrm>
                            <a:off x="2006" y="252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FAB1A8" id="Groupe 108" o:spid="_x0000_s1026" style="position:absolute;margin-left:7.65pt;margin-top:12.55pt;width:174.85pt;height:106.75pt;z-index:251564544" coordorigin="437,2301" coordsize="3497,2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">
                <v:rect id="Rectangle 94" o:spid="_x0000_s1027" style="position:absolute;left:437;top:2867;width:3497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"/>
                <v:rect id="Rectangle 95" o:spid="_x0000_s1028" style="position:absolute;left:784;top:3034;width:180;height:1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ulP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"/>
                <v:rect id="Rectangle 96" o:spid="_x0000_s1029" style="position:absolute;left:3368;top:3034;width:180;height:1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"/>
                <v:rect id="Rectangle 97" o:spid="_x0000_s1030" style="position:absolute;left:1620;top:2301;width:926;height:5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<v:oval id="Oval 98" o:spid="_x0000_s1031" style="position:absolute;left:2006;top:252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" fillcolor="maroon"/>
              </v:group>
            </w:pict>
          </mc:Fallback>
        </mc:AlternateContent>
      </w:r>
    </w:p>
    <w:p w14:paraId="5D6B2C57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76832" behindDoc="0" locked="0" layoutInCell="1" allowOverlap="1" wp14:anchorId="777D0C4F" wp14:editId="35069209">
                <wp:simplePos x="0" y="0"/>
                <wp:positionH relativeFrom="column">
                  <wp:posOffset>1118880</wp:posOffset>
                </wp:positionH>
                <wp:positionV relativeFrom="paragraph">
                  <wp:posOffset>172085</wp:posOffset>
                </wp:positionV>
                <wp:extent cx="8255" cy="1017270"/>
                <wp:effectExtent l="55880" t="17145" r="59690" b="22860"/>
                <wp:wrapNone/>
                <wp:docPr id="107" name="Connecteur droit avec flèch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55" cy="101727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8E20FC" id="Connecteur droit avec flèche 107" o:spid="_x0000_s1026" type="#_x0000_t32" style="position:absolute;margin-left:88.1pt;margin-top:13.55pt;width:.65pt;height:80.1pt;z-index:25157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" strokecolor="red" strokeweight="1.5pt">
                <v:stroke endarrow="block"/>
              </v:shape>
            </w:pict>
          </mc:Fallback>
        </mc:AlternateContent>
      </w:r>
    </w:p>
    <w:p w14:paraId="7390EE21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A0C50BE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77856" behindDoc="0" locked="0" layoutInCell="1" allowOverlap="1" wp14:anchorId="37E1723D" wp14:editId="581D3C35">
                <wp:simplePos x="0" y="0"/>
                <wp:positionH relativeFrom="column">
                  <wp:posOffset>640715</wp:posOffset>
                </wp:positionH>
                <wp:positionV relativeFrom="paragraph">
                  <wp:posOffset>16510</wp:posOffset>
                </wp:positionV>
                <wp:extent cx="483870" cy="365760"/>
                <wp:effectExtent l="635" t="2540" r="1270" b="3175"/>
                <wp:wrapNone/>
                <wp:docPr id="106" name="Zone de text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F21BE9" w14:textId="77777777" w:rsidR="00601F2E" w:rsidRDefault="00601F2E" w:rsidP="008F5640"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  <w:sz w:val="3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32"/>
                                          </w:rPr>
                                          <m:t>P</m:t>
                                        </m:r>
                                      </m:e>
                                    </m:acc>
                                  </m:e>
                                </m:box>
                              </m:oMath>
                            </m:oMathPara>
                          </w:p>
                          <w:p w14:paraId="532580D3" w14:textId="77777777" w:rsidR="00601F2E" w:rsidRDefault="00601F2E" w:rsidP="008F564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E1723D" id="Zone de texte 106" o:spid="_x0000_s1072" type="#_x0000_t202" style="position:absolute;margin-left:50.45pt;margin-top:1.3pt;width:38.1pt;height:28.8pt;z-index:25157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" filled="f" stroked="f">
                <v:textbox>
                  <w:txbxContent>
                    <w:p w14:paraId="30F21BE9" w14:textId="77777777" w:rsidR="00601F2E" w:rsidRDefault="00601F2E" w:rsidP="008F5640"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3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</w:rPr>
                                    <m:t>P</m:t>
                                  </m:r>
                                </m:e>
                              </m:acc>
                            </m:e>
                          </m:box>
                        </m:oMath>
                      </m:oMathPara>
                    </w:p>
                    <w:p w14:paraId="532580D3" w14:textId="77777777" w:rsidR="00601F2E" w:rsidRDefault="00601F2E" w:rsidP="008F5640"/>
                  </w:txbxContent>
                </v:textbox>
              </v:shape>
            </w:pict>
          </mc:Fallback>
        </mc:AlternateContent>
      </w:r>
    </w:p>
    <w:p w14:paraId="65823A19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4FFBD04F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0A7350E0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288E72DA" w14:textId="77777777" w:rsidR="00411A82" w:rsidRDefault="00411A82" w:rsidP="008F5640">
      <w:pPr>
        <w:pStyle w:val="c11"/>
        <w:rPr>
          <w:rFonts w:asciiTheme="minorHAnsi" w:hAnsiTheme="minorHAnsi" w:cstheme="minorHAnsi"/>
        </w:rPr>
      </w:pPr>
    </w:p>
    <w:p w14:paraId="0D939A80" w14:textId="2989DA75" w:rsidR="008F5640" w:rsidRPr="0058023C" w:rsidRDefault="008F5640" w:rsidP="008F5640">
      <w:pPr>
        <w:pStyle w:val="c11"/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>Caractéristiques de la réaction du support</w:t>
      </w:r>
      <m:oMath>
        <m:box>
          <m:boxPr>
            <m:opEmu m:val="1"/>
            <m:ctrlPr>
              <w:rPr>
                <w:rFonts w:ascii="Cambria Math" w:hAnsi="Cambria Math" w:cstheme="minorHAnsi"/>
                <w:i/>
                <w:color w:val="FF0000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color w:val="FF0000"/>
                      </w:rPr>
                      <m:t xml:space="preserve">R 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color w:val="FF0000"/>
                      </w:rPr>
                      <m:t>n</m:t>
                    </m:r>
                  </m:sub>
                </m:sSub>
              </m:e>
            </m:acc>
          </m:e>
        </m:box>
      </m:oMath>
      <w:r w:rsidRPr="0058023C">
        <w:rPr>
          <w:rFonts w:asciiTheme="minorHAnsi" w:hAnsiTheme="minorHAnsi" w:cstheme="minorHAnsi"/>
        </w:rPr>
        <w:t xml:space="preserve"> </w:t>
      </w:r>
    </w:p>
    <w:p w14:paraId="729AEBCD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w:lastRenderedPageBreak/>
        <mc:AlternateContent>
          <mc:Choice Requires="wps">
            <w:drawing>
              <wp:anchor distT="0" distB="0" distL="114300" distR="114300" simplePos="0" relativeHeight="251566592" behindDoc="0" locked="0" layoutInCell="1" allowOverlap="1" wp14:anchorId="1280957B" wp14:editId="749BAE65">
                <wp:simplePos x="0" y="0"/>
                <wp:positionH relativeFrom="column">
                  <wp:posOffset>43815</wp:posOffset>
                </wp:positionH>
                <wp:positionV relativeFrom="paragraph">
                  <wp:posOffset>213360</wp:posOffset>
                </wp:positionV>
                <wp:extent cx="6625590" cy="1597025"/>
                <wp:effectExtent l="0" t="0" r="22860" b="22225"/>
                <wp:wrapSquare wrapText="bothSides"/>
                <wp:docPr id="105" name="Zone de text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5590" cy="1597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3EE676" w14:textId="77777777" w:rsidR="00601F2E" w:rsidRPr="00F665DA" w:rsidRDefault="00601F2E" w:rsidP="008F5640">
                            <w:pPr>
                              <w:spacing w:line="480" w:lineRule="auto"/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Point d’application :</w:t>
                            </w:r>
                            <w:r w:rsidRPr="00F665DA">
                              <w:rPr>
                                <w:color w:val="FF0000"/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centre de la surface de contact objet /table</w:t>
                            </w:r>
                          </w:p>
                          <w:p w14:paraId="7B1BFA88" w14:textId="77777777" w:rsidR="00601F2E" w:rsidRPr="00F665DA" w:rsidRDefault="00601F2E" w:rsidP="00F665DA">
                            <w:pPr>
                              <w:spacing w:line="360" w:lineRule="auto"/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Sa direction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  <w:highlight w:val="yellow"/>
                              </w:rPr>
                              <w:t>perpendiculaire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 à la surface de contact (ici verticale)</w:t>
                            </w:r>
                          </w:p>
                          <w:p w14:paraId="3E457B40" w14:textId="29630A48" w:rsidR="00601F2E" w:rsidRPr="00F665DA" w:rsidRDefault="00601F2E" w:rsidP="008F5640">
                            <w:pPr>
                              <w:spacing w:line="480" w:lineRule="auto"/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 xml:space="preserve">- Son sens ;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vers le haut</w:t>
                            </w:r>
                          </w:p>
                          <w:p w14:paraId="0A9608B7" w14:textId="77777777" w:rsidR="00601F2E" w:rsidRPr="00F665DA" w:rsidRDefault="00601F2E" w:rsidP="008F5640">
                            <w:pPr>
                              <w:spacing w:line="480" w:lineRule="auto"/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Sa grandeur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P =R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  <w:vertAlign w:val="subscript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80957B" id="Zone de texte 105" o:spid="_x0000_s1073" type="#_x0000_t202" style="position:absolute;margin-left:3.45pt;margin-top:16.8pt;width:521.7pt;height:125.75pt;z-index:25156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" strokeweight="1.5pt">
                <v:textbox>
                  <w:txbxContent>
                    <w:p w14:paraId="0F3EE676" w14:textId="77777777" w:rsidR="00601F2E" w:rsidRPr="00F665DA" w:rsidRDefault="00601F2E" w:rsidP="008F5640">
                      <w:pPr>
                        <w:spacing w:line="480" w:lineRule="auto"/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Point d’application :</w:t>
                      </w:r>
                      <w:r w:rsidRPr="00F665DA">
                        <w:rPr>
                          <w:color w:val="FF0000"/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centre de la surface de contact objet /table</w:t>
                      </w:r>
                    </w:p>
                    <w:p w14:paraId="7B1BFA88" w14:textId="77777777" w:rsidR="00601F2E" w:rsidRPr="00F665DA" w:rsidRDefault="00601F2E" w:rsidP="00F665DA">
                      <w:pPr>
                        <w:spacing w:line="360" w:lineRule="auto"/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Sa direction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  <w:highlight w:val="yellow"/>
                        </w:rPr>
                        <w:t>perpendiculaire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 à la surface de contact (ici verticale)</w:t>
                      </w:r>
                    </w:p>
                    <w:p w14:paraId="3E457B40" w14:textId="29630A48" w:rsidR="00601F2E" w:rsidRPr="00F665DA" w:rsidRDefault="00601F2E" w:rsidP="008F5640">
                      <w:pPr>
                        <w:spacing w:line="480" w:lineRule="auto"/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 xml:space="preserve">- Son sens ;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vers le haut</w:t>
                      </w:r>
                    </w:p>
                    <w:p w14:paraId="0A9608B7" w14:textId="77777777" w:rsidR="00601F2E" w:rsidRPr="00F665DA" w:rsidRDefault="00601F2E" w:rsidP="008F5640">
                      <w:pPr>
                        <w:spacing w:line="480" w:lineRule="auto"/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Sa grandeur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P =R</w:t>
                      </w:r>
                      <w:r w:rsidRPr="00F665DA">
                        <w:rPr>
                          <w:b/>
                          <w:color w:val="FF0000"/>
                          <w:sz w:val="22"/>
                          <w:vertAlign w:val="subscript"/>
                        </w:rPr>
                        <w:t>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27D00EA" w14:textId="77777777" w:rsidR="00F665DA" w:rsidRDefault="00F665DA" w:rsidP="00F665DA">
      <w:pPr>
        <w:rPr>
          <w:rFonts w:asciiTheme="minorHAnsi" w:hAnsiTheme="minorHAnsi" w:cstheme="minorHAnsi"/>
        </w:rPr>
      </w:pPr>
    </w:p>
    <w:p w14:paraId="24E21765" w14:textId="2200D77A" w:rsidR="008F5640" w:rsidRPr="00F665DA" w:rsidRDefault="00F665DA" w:rsidP="00F665DA">
      <w:pPr>
        <w:rPr>
          <w:rFonts w:asciiTheme="minorHAnsi" w:hAnsiTheme="minorHAnsi" w:cstheme="minorHAnsi"/>
          <w:b/>
          <w:color w:val="00B050"/>
          <w:u w:val="single"/>
        </w:rPr>
      </w:pPr>
      <w:r w:rsidRPr="00F665DA">
        <w:rPr>
          <w:rFonts w:asciiTheme="minorHAnsi" w:hAnsiTheme="minorHAnsi" w:cstheme="minorHAnsi"/>
          <w:b/>
          <w:color w:val="00B050"/>
        </w:rPr>
        <w:tab/>
      </w:r>
      <w:r w:rsidR="00411A82">
        <w:rPr>
          <w:rFonts w:asciiTheme="minorHAnsi" w:hAnsiTheme="minorHAnsi" w:cstheme="minorHAnsi"/>
          <w:b/>
          <w:color w:val="00B050"/>
          <w:u w:val="single"/>
        </w:rPr>
        <w:t>2</w:t>
      </w:r>
      <w:r w:rsidR="008F5640" w:rsidRPr="00F665DA">
        <w:rPr>
          <w:rFonts w:asciiTheme="minorHAnsi" w:hAnsiTheme="minorHAnsi" w:cstheme="minorHAnsi"/>
          <w:b/>
          <w:color w:val="00B050"/>
          <w:u w:val="single"/>
        </w:rPr>
        <w:t xml:space="preserve">.5. Force de frottement. Cas d’un objet immobile posé sur une table inclinée : </w:t>
      </w:r>
    </w:p>
    <w:p w14:paraId="10A84FF7" w14:textId="77777777" w:rsidR="008F5640" w:rsidRPr="0058023C" w:rsidRDefault="008F5640" w:rsidP="008F5640">
      <w:pPr>
        <w:pStyle w:val="afred"/>
        <w:rPr>
          <w:rFonts w:asciiTheme="minorHAnsi" w:hAnsiTheme="minorHAnsi" w:cstheme="minorHAnsi"/>
        </w:rPr>
      </w:pPr>
    </w:p>
    <w:p w14:paraId="4C868476" w14:textId="37A15AD8" w:rsidR="008F5640" w:rsidRPr="0058023C" w:rsidRDefault="00F665DA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568640" behindDoc="0" locked="0" layoutInCell="1" allowOverlap="1" wp14:anchorId="34DFE802" wp14:editId="137E3D2C">
                <wp:simplePos x="0" y="0"/>
                <wp:positionH relativeFrom="column">
                  <wp:posOffset>2768252</wp:posOffset>
                </wp:positionH>
                <wp:positionV relativeFrom="paragraph">
                  <wp:posOffset>187447</wp:posOffset>
                </wp:positionV>
                <wp:extent cx="3898900" cy="1400105"/>
                <wp:effectExtent l="0" t="0" r="25400" b="10160"/>
                <wp:wrapNone/>
                <wp:docPr id="104" name="Zone de text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8900" cy="1400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BCAC0B" w14:textId="77777777" w:rsidR="00601F2E" w:rsidRPr="00F665DA" w:rsidRDefault="00601F2E" w:rsidP="008F5640">
                            <w:pPr>
                              <w:rPr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Référentiel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terrestre</w:t>
                            </w:r>
                          </w:p>
                          <w:p w14:paraId="562114C9" w14:textId="77777777" w:rsidR="00601F2E" w:rsidRPr="00F665DA" w:rsidRDefault="00601F2E" w:rsidP="008F5640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4E274759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Système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objet sur la table</w:t>
                            </w:r>
                          </w:p>
                          <w:p w14:paraId="53E9037D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</w:p>
                          <w:p w14:paraId="2D37AA4D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Forces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Poids 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22"/>
                                        </w:rPr>
                                        <m:t>P</m:t>
                                      </m:r>
                                    </m:e>
                                  </m:acc>
                                </m:e>
                              </m:box>
                            </m:oMath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 ; réaction du support (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FF0000"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 xml:space="preserve">R 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box>
                            </m:oMath>
                            <w:r w:rsidRPr="00F665DA">
                              <w:rPr>
                                <w:color w:val="FF0000"/>
                                <w:sz w:val="22"/>
                              </w:rPr>
                              <w:t>)</w:t>
                            </w:r>
                          </w:p>
                          <w:p w14:paraId="4B8D2849" w14:textId="77777777" w:rsidR="00601F2E" w:rsidRPr="00F665DA" w:rsidRDefault="00601F2E" w:rsidP="008F5640">
                            <w:pPr>
                              <w:ind w:left="708" w:firstLine="708"/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Frottements</w:t>
                            </w:r>
                            <w:r w:rsidRPr="00F665DA">
                              <w:rPr>
                                <w:color w:val="FF0000"/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(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22"/>
                                        </w:rPr>
                                        <m:t>f</m:t>
                                      </m:r>
                                    </m:e>
                                  </m:acc>
                                </m:e>
                              </m:box>
                            </m:oMath>
                            <w:r w:rsidRPr="00F665DA">
                              <w:rPr>
                                <w:color w:val="FF0000"/>
                                <w:sz w:val="2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DFE802" id="Zone de texte 104" o:spid="_x0000_s1074" type="#_x0000_t202" style="position:absolute;margin-left:217.95pt;margin-top:14.75pt;width:307pt;height:110.25pt;z-index:25156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" strokeweight="1.5pt">
                <v:textbox>
                  <w:txbxContent>
                    <w:p w14:paraId="79BCAC0B" w14:textId="77777777" w:rsidR="00601F2E" w:rsidRPr="00F665DA" w:rsidRDefault="00601F2E" w:rsidP="008F5640">
                      <w:pPr>
                        <w:rPr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Référentiel</w:t>
                      </w:r>
                      <w:r w:rsidRPr="00F665DA">
                        <w:rPr>
                          <w:sz w:val="22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terrestre</w:t>
                      </w:r>
                    </w:p>
                    <w:p w14:paraId="562114C9" w14:textId="77777777" w:rsidR="00601F2E" w:rsidRPr="00F665DA" w:rsidRDefault="00601F2E" w:rsidP="008F5640">
                      <w:pPr>
                        <w:rPr>
                          <w:sz w:val="22"/>
                        </w:rPr>
                      </w:pPr>
                    </w:p>
                    <w:p w14:paraId="4E274759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Système</w:t>
                      </w:r>
                      <w:r w:rsidRPr="00F665DA">
                        <w:rPr>
                          <w:sz w:val="22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objet sur la table</w:t>
                      </w:r>
                    </w:p>
                    <w:p w14:paraId="53E9037D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</w:p>
                    <w:p w14:paraId="2D37AA4D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Forces</w:t>
                      </w:r>
                      <w:r w:rsidRPr="00F665DA">
                        <w:rPr>
                          <w:sz w:val="22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Poids 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  <w:sz w:val="2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2"/>
                                  </w:rPr>
                                  <m:t>P</m:t>
                                </m:r>
                              </m:e>
                            </m:acc>
                          </m:e>
                        </m:box>
                      </m:oMath>
                      <w:r w:rsidRPr="00F665DA">
                        <w:rPr>
                          <w:b/>
                          <w:color w:val="FF0000"/>
                          <w:sz w:val="22"/>
                        </w:rPr>
                        <w:t> ; réaction du support (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2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 xml:space="preserve">R 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>n</m:t>
                                    </m:r>
                                  </m:sub>
                                </m:sSub>
                              </m:e>
                            </m:acc>
                          </m:e>
                        </m:box>
                      </m:oMath>
                      <w:r w:rsidRPr="00F665DA">
                        <w:rPr>
                          <w:color w:val="FF0000"/>
                          <w:sz w:val="22"/>
                        </w:rPr>
                        <w:t>)</w:t>
                      </w:r>
                    </w:p>
                    <w:p w14:paraId="4B8D2849" w14:textId="77777777" w:rsidR="00601F2E" w:rsidRPr="00F665DA" w:rsidRDefault="00601F2E" w:rsidP="008F5640">
                      <w:pPr>
                        <w:ind w:left="708" w:firstLine="708"/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color w:val="FF0000"/>
                          <w:sz w:val="22"/>
                        </w:rPr>
                        <w:t>Frottements</w:t>
                      </w:r>
                      <w:r w:rsidRPr="00F665DA">
                        <w:rPr>
                          <w:color w:val="FF0000"/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(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2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2"/>
                                  </w:rPr>
                                  <m:t>f</m:t>
                                </m:r>
                              </m:e>
                            </m:acc>
                          </m:e>
                        </m:box>
                      </m:oMath>
                      <w:r w:rsidRPr="00F665DA">
                        <w:rPr>
                          <w:color w:val="FF0000"/>
                          <w:sz w:val="22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5F94785C" w14:textId="3AE8DB2A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581952" behindDoc="0" locked="0" layoutInCell="1" allowOverlap="1" wp14:anchorId="49020C1F" wp14:editId="6CFD8AC9">
                <wp:simplePos x="0" y="0"/>
                <wp:positionH relativeFrom="column">
                  <wp:posOffset>998836</wp:posOffset>
                </wp:positionH>
                <wp:positionV relativeFrom="paragraph">
                  <wp:posOffset>83213</wp:posOffset>
                </wp:positionV>
                <wp:extent cx="354965" cy="828040"/>
                <wp:effectExtent l="38100" t="38100" r="0" b="29210"/>
                <wp:wrapNone/>
                <wp:docPr id="100" name="Group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965" cy="828040"/>
                          <a:chOff x="2144" y="9995"/>
                          <a:chExt cx="559" cy="1304"/>
                        </a:xfrm>
                      </wpg:grpSpPr>
                      <wps:wsp>
                        <wps:cNvPr id="101" name="Rectangle 119"/>
                        <wps:cNvSpPr>
                          <a:spLocks noChangeArrowheads="1"/>
                        </wps:cNvSpPr>
                        <wps:spPr bwMode="auto">
                          <a:xfrm rot="-1009555">
                            <a:off x="2534" y="11124"/>
                            <a:ext cx="169" cy="1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AutoShape 12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144" y="9995"/>
                            <a:ext cx="429" cy="1304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0BFB32" id="Groupe 100" o:spid="_x0000_s1026" style="position:absolute;margin-left:78.65pt;margin-top:6.55pt;width:27.95pt;height:65.2pt;z-index:251581952" coordorigin="2144,9995" coordsize="559,1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">
                <v:rect id="Rectangle 119" o:spid="_x0000_s1027" style="position:absolute;left:2534;top:11124;width:169;height:156;rotation:-110270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" strokecolor="red"/>
                <v:shape id="AutoShape 120" o:spid="_x0000_s1028" type="#_x0000_t32" style="position:absolute;left:2144;top:9995;width:429;height:130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" strokecolor="red" strokeweight="1.5pt">
                  <v:stroke endarrow="block"/>
                </v:shape>
              </v:group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78880" behindDoc="0" locked="0" layoutInCell="1" allowOverlap="1" wp14:anchorId="50EE7AF0" wp14:editId="55C23E00">
                <wp:simplePos x="0" y="0"/>
                <wp:positionH relativeFrom="column">
                  <wp:posOffset>1224915</wp:posOffset>
                </wp:positionH>
                <wp:positionV relativeFrom="paragraph">
                  <wp:posOffset>82550</wp:posOffset>
                </wp:positionV>
                <wp:extent cx="483870" cy="365760"/>
                <wp:effectExtent l="3810" t="0" r="0" b="0"/>
                <wp:wrapNone/>
                <wp:docPr id="103" name="Zone de text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D57394" w14:textId="77777777" w:rsidR="00601F2E" w:rsidRDefault="00601F2E" w:rsidP="008F5640"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  <w:sz w:val="32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FF0000"/>
                                              <w:sz w:val="3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32"/>
                                            </w:rPr>
                                            <m:t xml:space="preserve">R 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32"/>
                                            </w:rPr>
                                            <m:t>n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box>
                            </m:oMath>
                            <w:r>
                              <w:rPr>
                                <w:sz w:val="3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EE7AF0" id="Zone de texte 103" o:spid="_x0000_s1075" type="#_x0000_t202" style="position:absolute;margin-left:96.45pt;margin-top:6.5pt;width:38.1pt;height:28.8pt;z-index:25157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" filled="f" stroked="f">
                <v:textbox>
                  <w:txbxContent>
                    <w:p w14:paraId="59D57394" w14:textId="77777777" w:rsidR="00601F2E" w:rsidRDefault="00601F2E" w:rsidP="008F5640"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32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  <w:sz w:val="3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32"/>
                                      </w:rPr>
                                      <m:t xml:space="preserve">R 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32"/>
                                      </w:rPr>
                                      <m:t>n</m:t>
                                    </m:r>
                                  </m:sub>
                                </m:sSub>
                              </m:e>
                            </m:acc>
                          </m:e>
                        </m:box>
                      </m:oMath>
                      <w:r>
                        <w:rPr>
                          <w:sz w:val="32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5DDA44ED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9931A55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84000" behindDoc="0" locked="0" layoutInCell="1" allowOverlap="1" wp14:anchorId="5DC34255" wp14:editId="17D15EF1">
                <wp:simplePos x="0" y="0"/>
                <wp:positionH relativeFrom="column">
                  <wp:posOffset>1670329</wp:posOffset>
                </wp:positionH>
                <wp:positionV relativeFrom="paragraph">
                  <wp:posOffset>4725</wp:posOffset>
                </wp:positionV>
                <wp:extent cx="483870" cy="365760"/>
                <wp:effectExtent l="0" t="0" r="0" b="0"/>
                <wp:wrapNone/>
                <wp:docPr id="94" name="Zone de text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82AC27" w14:textId="77777777" w:rsidR="00601F2E" w:rsidRDefault="00601F2E" w:rsidP="008F5640"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  <w:sz w:val="3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32"/>
                                          </w:rPr>
                                          <m:t>f</m:t>
                                        </m:r>
                                      </m:e>
                                    </m:acc>
                                  </m:e>
                                </m:box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C34255" id="Zone de texte 94" o:spid="_x0000_s1076" type="#_x0000_t202" style="position:absolute;margin-left:131.5pt;margin-top:.35pt;width:38.1pt;height:28.8pt;z-index:25158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" filled="f" stroked="f">
                <v:textbox>
                  <w:txbxContent>
                    <w:p w14:paraId="1582AC27" w14:textId="77777777" w:rsidR="00601F2E" w:rsidRDefault="00601F2E" w:rsidP="008F5640"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3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</w:rPr>
                                    <m:t>f</m:t>
                                  </m:r>
                                </m:e>
                              </m:acc>
                            </m:e>
                          </m:box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3B65E760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82976" behindDoc="0" locked="0" layoutInCell="1" allowOverlap="1" wp14:anchorId="45812057" wp14:editId="56340E54">
                <wp:simplePos x="0" y="0"/>
                <wp:positionH relativeFrom="column">
                  <wp:posOffset>1273810</wp:posOffset>
                </wp:positionH>
                <wp:positionV relativeFrom="paragraph">
                  <wp:posOffset>9525</wp:posOffset>
                </wp:positionV>
                <wp:extent cx="1043940" cy="343535"/>
                <wp:effectExtent l="14605" t="60960" r="36830" b="14605"/>
                <wp:wrapNone/>
                <wp:docPr id="99" name="Connecteur droit avec flèch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43940" cy="3435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B2FCE8" id="Connecteur droit avec flèche 99" o:spid="_x0000_s1026" type="#_x0000_t32" style="position:absolute;margin-left:100.3pt;margin-top:.75pt;width:82.2pt;height:27.05pt;flip:y;z-index:25158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" strokecolor="red" strokeweight="1.5pt">
                <v:stroke endarrow="block"/>
              </v:shape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567616" behindDoc="0" locked="0" layoutInCell="1" allowOverlap="1" wp14:anchorId="138CAED4" wp14:editId="261690FF">
                <wp:simplePos x="0" y="0"/>
                <wp:positionH relativeFrom="column">
                  <wp:posOffset>-9525</wp:posOffset>
                </wp:positionH>
                <wp:positionV relativeFrom="paragraph">
                  <wp:posOffset>105410</wp:posOffset>
                </wp:positionV>
                <wp:extent cx="2776220" cy="734060"/>
                <wp:effectExtent l="0" t="156845" r="16510" b="23495"/>
                <wp:wrapNone/>
                <wp:docPr id="95" name="Group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76220" cy="734060"/>
                          <a:chOff x="269" y="11624"/>
                          <a:chExt cx="4372" cy="1156"/>
                        </a:xfrm>
                      </wpg:grpSpPr>
                      <wps:wsp>
                        <wps:cNvPr id="96" name="Rectangle 102"/>
                        <wps:cNvSpPr>
                          <a:spLocks noChangeArrowheads="1"/>
                        </wps:cNvSpPr>
                        <wps:spPr bwMode="auto">
                          <a:xfrm rot="-1058353">
                            <a:off x="269" y="12014"/>
                            <a:ext cx="406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399" y="12780"/>
                            <a:ext cx="4242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Rectangle 104"/>
                        <wps:cNvSpPr>
                          <a:spLocks noChangeArrowheads="1"/>
                        </wps:cNvSpPr>
                        <wps:spPr bwMode="auto">
                          <a:xfrm rot="-1015604">
                            <a:off x="1710" y="11624"/>
                            <a:ext cx="951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8A4969" id="Groupe 95" o:spid="_x0000_s1026" style="position:absolute;margin-left:-.75pt;margin-top:8.3pt;width:218.6pt;height:57.8pt;z-index:251567616" coordorigin="269,11624" coordsize="4372,1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">
                <v:rect id="Rectangle 102" o:spid="_x0000_s1027" style="position:absolute;left:269;top:12014;width:4063;height:143;rotation:-115600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"/>
                <v:line id="Line 103" o:spid="_x0000_s1028" style="position:absolute;visibility:visible;mso-wrap-style:square" from="399,12780" to="4641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" strokeweight="2.25pt"/>
                <v:rect id="Rectangle 104" o:spid="_x0000_s1029" style="position:absolute;left:1710;top:11624;width:951;height:412;rotation:-110931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"/>
              </v:group>
            </w:pict>
          </mc:Fallback>
        </mc:AlternateContent>
      </w:r>
    </w:p>
    <w:p w14:paraId="4F6A2611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79904" behindDoc="0" locked="0" layoutInCell="1" allowOverlap="1" wp14:anchorId="1DCDD4C1" wp14:editId="4AC5505E">
                <wp:simplePos x="0" y="0"/>
                <wp:positionH relativeFrom="column">
                  <wp:posOffset>1224915</wp:posOffset>
                </wp:positionH>
                <wp:positionV relativeFrom="paragraph">
                  <wp:posOffset>96520</wp:posOffset>
                </wp:positionV>
                <wp:extent cx="8255" cy="1017270"/>
                <wp:effectExtent l="51435" t="18415" r="64135" b="21590"/>
                <wp:wrapNone/>
                <wp:docPr id="93" name="Connecteur droit avec flèch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55" cy="101727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3A9ABC" id="Connecteur droit avec flèche 93" o:spid="_x0000_s1026" type="#_x0000_t32" style="position:absolute;margin-left:96.45pt;margin-top:7.6pt;width:.65pt;height:80.1pt;z-index:25157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" strokecolor="red" strokeweight="1.5pt">
                <v:stroke endarrow="block"/>
              </v:shape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70688" behindDoc="0" locked="0" layoutInCell="1" allowOverlap="1" wp14:anchorId="33963481" wp14:editId="0EA8F5CD">
                <wp:simplePos x="0" y="0"/>
                <wp:positionH relativeFrom="column">
                  <wp:posOffset>1183005</wp:posOffset>
                </wp:positionH>
                <wp:positionV relativeFrom="paragraph">
                  <wp:posOffset>21590</wp:posOffset>
                </wp:positionV>
                <wp:extent cx="90805" cy="90805"/>
                <wp:effectExtent l="9525" t="10160" r="13970" b="13335"/>
                <wp:wrapNone/>
                <wp:docPr id="92" name="Ellips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F075E5D" id="Ellipse 92" o:spid="_x0000_s1026" style="position:absolute;margin-left:93.15pt;margin-top:1.7pt;width:7.15pt;height:7.15pt;z-index:25157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" fillcolor="black"/>
            </w:pict>
          </mc:Fallback>
        </mc:AlternateContent>
      </w:r>
    </w:p>
    <w:p w14:paraId="36432C00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80928" behindDoc="0" locked="0" layoutInCell="1" allowOverlap="1" wp14:anchorId="6DAED8AE" wp14:editId="02EA702D">
                <wp:simplePos x="0" y="0"/>
                <wp:positionH relativeFrom="column">
                  <wp:posOffset>1181759</wp:posOffset>
                </wp:positionH>
                <wp:positionV relativeFrom="paragraph">
                  <wp:posOffset>8839</wp:posOffset>
                </wp:positionV>
                <wp:extent cx="483870" cy="365760"/>
                <wp:effectExtent l="0" t="0" r="0" b="635"/>
                <wp:wrapNone/>
                <wp:docPr id="91" name="Zone de text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29A7CC" w14:textId="77777777" w:rsidR="00601F2E" w:rsidRDefault="00601F2E" w:rsidP="008F5640"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  <w:sz w:val="3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32"/>
                                          </w:rPr>
                                          <m:t>P</m:t>
                                        </m:r>
                                      </m:e>
                                    </m:acc>
                                  </m:e>
                                </m:box>
                              </m:oMath>
                            </m:oMathPara>
                          </w:p>
                          <w:p w14:paraId="67171AD8" w14:textId="77777777" w:rsidR="00601F2E" w:rsidRDefault="00601F2E" w:rsidP="008F564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AED8AE" id="Zone de texte 91" o:spid="_x0000_s1077" type="#_x0000_t202" style="position:absolute;margin-left:93.05pt;margin-top:.7pt;width:38.1pt;height:28.8pt;z-index:25158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" filled="f" stroked="f">
                <v:textbox>
                  <w:txbxContent>
                    <w:p w14:paraId="6629A7CC" w14:textId="77777777" w:rsidR="00601F2E" w:rsidRDefault="00601F2E" w:rsidP="008F5640"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3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</w:rPr>
                                    <m:t>P</m:t>
                                  </m:r>
                                </m:e>
                              </m:acc>
                            </m:e>
                          </m:box>
                        </m:oMath>
                      </m:oMathPara>
                    </w:p>
                    <w:p w14:paraId="67171AD8" w14:textId="77777777" w:rsidR="00601F2E" w:rsidRDefault="00601F2E" w:rsidP="008F5640"/>
                  </w:txbxContent>
                </v:textbox>
              </v:shape>
            </w:pict>
          </mc:Fallback>
        </mc:AlternateContent>
      </w:r>
    </w:p>
    <w:p w14:paraId="49FBBCF6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598D15B6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486D9FC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4655D7C" w14:textId="77777777" w:rsidR="008F5640" w:rsidRPr="0058023C" w:rsidRDefault="008F5640" w:rsidP="008F5640">
      <w:pPr>
        <w:jc w:val="center"/>
        <w:rPr>
          <w:rFonts w:asciiTheme="minorHAnsi" w:hAnsiTheme="minorHAnsi" w:cstheme="minorHAnsi"/>
          <w:b/>
          <w:bCs/>
          <w:u w:val="single"/>
        </w:rPr>
      </w:pPr>
    </w:p>
    <w:p w14:paraId="0FC015B9" w14:textId="77777777" w:rsidR="008F5640" w:rsidRPr="0058023C" w:rsidRDefault="008F5640" w:rsidP="008F5640">
      <w:pPr>
        <w:pStyle w:val="c11"/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>Caractéristiques de la force de frottement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  <w:sz w:val="3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color w:val="FF0000"/>
                <w:sz w:val="32"/>
              </w:rPr>
              <m:t>f</m:t>
            </m:r>
          </m:e>
        </m:acc>
      </m:oMath>
      <w:r w:rsidRPr="0058023C">
        <w:rPr>
          <w:rFonts w:asciiTheme="minorHAnsi" w:hAnsiTheme="minorHAnsi" w:cstheme="minorHAnsi"/>
        </w:rPr>
        <w:t xml:space="preserve"> </w:t>
      </w:r>
    </w:p>
    <w:p w14:paraId="570E0C1C" w14:textId="5CCFC18A" w:rsidR="008F5640" w:rsidRPr="0058023C" w:rsidRDefault="008F5640" w:rsidP="008F5640">
      <w:pPr>
        <w:rPr>
          <w:rFonts w:asciiTheme="minorHAnsi" w:hAnsiTheme="minorHAnsi" w:cstheme="minorHAnsi"/>
        </w:rPr>
      </w:pPr>
    </w:p>
    <w:p w14:paraId="24C1CE93" w14:textId="2940B070" w:rsidR="008F5640" w:rsidRPr="0058023C" w:rsidRDefault="00F665DA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69664" behindDoc="0" locked="0" layoutInCell="1" allowOverlap="1" wp14:anchorId="20DA7384" wp14:editId="76DE1263">
                <wp:simplePos x="0" y="0"/>
                <wp:positionH relativeFrom="column">
                  <wp:posOffset>43841</wp:posOffset>
                </wp:positionH>
                <wp:positionV relativeFrom="paragraph">
                  <wp:posOffset>10221</wp:posOffset>
                </wp:positionV>
                <wp:extent cx="6782844" cy="1628383"/>
                <wp:effectExtent l="0" t="0" r="18415" b="10160"/>
                <wp:wrapNone/>
                <wp:docPr id="90" name="Zone de text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2844" cy="16283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817AFC" w14:textId="77777777" w:rsidR="00601F2E" w:rsidRPr="00F665DA" w:rsidRDefault="00601F2E" w:rsidP="008F5640">
                            <w:pPr>
                              <w:spacing w:line="480" w:lineRule="auto"/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Point d’application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centre de la surface de</w:t>
                            </w:r>
                            <w:r w:rsidRPr="00F665DA">
                              <w:rPr>
                                <w:b/>
                                <w:color w:val="FFFFFF" w:themeColor="background1"/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contact objet /table</w:t>
                            </w:r>
                          </w:p>
                          <w:p w14:paraId="5D57D0F7" w14:textId="77777777" w:rsidR="00601F2E" w:rsidRPr="00F665DA" w:rsidRDefault="00601F2E" w:rsidP="008F5640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Sa direction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parallèle au support</w:t>
                            </w:r>
                          </w:p>
                          <w:p w14:paraId="0CF86F25" w14:textId="77777777" w:rsidR="00601F2E" w:rsidRPr="00F665DA" w:rsidRDefault="00601F2E" w:rsidP="008F5640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137C0E37" w14:textId="2397C72A" w:rsidR="00601F2E" w:rsidRPr="00F665DA" w:rsidRDefault="00601F2E" w:rsidP="00F457C7">
                            <w:pPr>
                              <w:spacing w:line="480" w:lineRule="auto"/>
                              <w:rPr>
                                <w:b/>
                                <w:color w:val="FFFFFF" w:themeColor="background1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Son sens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ici vers la droite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  <w:highlight w:val="yellow"/>
                              </w:rPr>
                              <w:t>(tjrs opposés au mvt ou de telle sorte que l’objet reste immobile</w:t>
                            </w:r>
                            <w:r w:rsidRPr="00F665DA">
                              <w:rPr>
                                <w:b/>
                                <w:color w:val="FFFFFF" w:themeColor="background1"/>
                                <w:sz w:val="22"/>
                              </w:rPr>
                              <w:t>)</w:t>
                            </w:r>
                          </w:p>
                          <w:p w14:paraId="193A03B6" w14:textId="77777777" w:rsidR="00601F2E" w:rsidRPr="00F665DA" w:rsidRDefault="00601F2E" w:rsidP="008F5640">
                            <w:pPr>
                              <w:spacing w:line="480" w:lineRule="auto"/>
                              <w:rPr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 xml:space="preserve">- Sa grandeur : </w:t>
                            </w:r>
                            <w:r w:rsidRPr="00F665DA">
                              <w:rPr>
                                <w:color w:val="FF0000"/>
                                <w:sz w:val="22"/>
                              </w:rPr>
                              <w:t>Pas cette anné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DA7384" id="Zone de texte 90" o:spid="_x0000_s1078" type="#_x0000_t202" style="position:absolute;margin-left:3.45pt;margin-top:.8pt;width:534.1pt;height:128.2pt;z-index:25156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" strokeweight="1.5pt">
                <v:textbox>
                  <w:txbxContent>
                    <w:p w14:paraId="17817AFC" w14:textId="77777777" w:rsidR="00601F2E" w:rsidRPr="00F665DA" w:rsidRDefault="00601F2E" w:rsidP="008F5640">
                      <w:pPr>
                        <w:spacing w:line="480" w:lineRule="auto"/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Point d’application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centre de la surface de</w:t>
                      </w:r>
                      <w:r w:rsidRPr="00F665DA">
                        <w:rPr>
                          <w:b/>
                          <w:color w:val="FFFFFF" w:themeColor="background1"/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contact objet /table</w:t>
                      </w:r>
                    </w:p>
                    <w:p w14:paraId="5D57D0F7" w14:textId="77777777" w:rsidR="00601F2E" w:rsidRPr="00F665DA" w:rsidRDefault="00601F2E" w:rsidP="008F5640">
                      <w:pPr>
                        <w:rPr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Sa direction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parallèle au support</w:t>
                      </w:r>
                    </w:p>
                    <w:p w14:paraId="0CF86F25" w14:textId="77777777" w:rsidR="00601F2E" w:rsidRPr="00F665DA" w:rsidRDefault="00601F2E" w:rsidP="008F5640">
                      <w:pPr>
                        <w:rPr>
                          <w:sz w:val="22"/>
                        </w:rPr>
                      </w:pPr>
                    </w:p>
                    <w:p w14:paraId="137C0E37" w14:textId="2397C72A" w:rsidR="00601F2E" w:rsidRPr="00F665DA" w:rsidRDefault="00601F2E" w:rsidP="00F457C7">
                      <w:pPr>
                        <w:spacing w:line="480" w:lineRule="auto"/>
                        <w:rPr>
                          <w:b/>
                          <w:color w:val="FFFFFF" w:themeColor="background1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Son sens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ici vers la droite </w:t>
                      </w:r>
                      <w:r w:rsidRPr="00F665DA">
                        <w:rPr>
                          <w:b/>
                          <w:color w:val="FF0000"/>
                          <w:sz w:val="22"/>
                          <w:highlight w:val="yellow"/>
                        </w:rPr>
                        <w:t>(tjrs opposés au mvt ou de telle sorte que l’objet reste immobile</w:t>
                      </w:r>
                      <w:r w:rsidRPr="00F665DA">
                        <w:rPr>
                          <w:b/>
                          <w:color w:val="FFFFFF" w:themeColor="background1"/>
                          <w:sz w:val="22"/>
                        </w:rPr>
                        <w:t>)</w:t>
                      </w:r>
                    </w:p>
                    <w:p w14:paraId="193A03B6" w14:textId="77777777" w:rsidR="00601F2E" w:rsidRPr="00F665DA" w:rsidRDefault="00601F2E" w:rsidP="008F5640">
                      <w:pPr>
                        <w:spacing w:line="480" w:lineRule="auto"/>
                        <w:rPr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 xml:space="preserve">- Sa grandeur : </w:t>
                      </w:r>
                      <w:r w:rsidRPr="00F665DA">
                        <w:rPr>
                          <w:color w:val="FF0000"/>
                          <w:sz w:val="22"/>
                        </w:rPr>
                        <w:t>Pas cette année</w:t>
                      </w:r>
                    </w:p>
                  </w:txbxContent>
                </v:textbox>
              </v:shape>
            </w:pict>
          </mc:Fallback>
        </mc:AlternateContent>
      </w:r>
    </w:p>
    <w:p w14:paraId="3A1EA3C3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447D38D2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2F9A6FC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0E87CB18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0A871E61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7CA52DBA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7D82524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A15B78F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4C64A58" w14:textId="4B97176D" w:rsidR="008F5640" w:rsidRPr="0058023C" w:rsidRDefault="008F5640" w:rsidP="008F5640">
      <w:pPr>
        <w:rPr>
          <w:rFonts w:asciiTheme="minorHAnsi" w:hAnsiTheme="minorHAnsi" w:cstheme="minorHAnsi"/>
        </w:rPr>
      </w:pPr>
    </w:p>
    <w:p w14:paraId="161ECDC4" w14:textId="4B6E069F" w:rsidR="008F5640" w:rsidRPr="0058023C" w:rsidRDefault="00411A82" w:rsidP="008F5640">
      <w:pPr>
        <w:pStyle w:val="1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</w:t>
      </w:r>
      <w:r w:rsidR="008F5640" w:rsidRPr="0058023C">
        <w:rPr>
          <w:rFonts w:asciiTheme="minorHAnsi" w:hAnsiTheme="minorHAnsi" w:cstheme="minorHAnsi"/>
        </w:rPr>
        <w:t>.6. Tension d’un fil</w:t>
      </w:r>
    </w:p>
    <w:p w14:paraId="36C889BB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4658A73F" w14:textId="09B936FF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>On tire un objet à l’aide d’un fil sur un support horizontal avec frottements</w:t>
      </w:r>
    </w:p>
    <w:p w14:paraId="1F7A4187" w14:textId="217F808C" w:rsidR="008F5640" w:rsidRPr="0058023C" w:rsidRDefault="00257E05" w:rsidP="008F5640">
      <w:pPr>
        <w:rPr>
          <w:rFonts w:asciiTheme="minorHAnsi" w:hAnsiTheme="minorHAnsi" w:cstheme="minorHAnsi"/>
        </w:rPr>
      </w:pPr>
      <w:r>
        <w:rPr>
          <w:noProof/>
          <w:lang w:val="en-US"/>
        </w:rPr>
        <w:drawing>
          <wp:anchor distT="0" distB="0" distL="114300" distR="114300" simplePos="0" relativeHeight="251526656" behindDoc="0" locked="0" layoutInCell="1" allowOverlap="1" wp14:anchorId="0B5C5567" wp14:editId="407447F8">
            <wp:simplePos x="0" y="0"/>
            <wp:positionH relativeFrom="margin">
              <wp:posOffset>113665</wp:posOffset>
            </wp:positionH>
            <wp:positionV relativeFrom="paragraph">
              <wp:posOffset>40640</wp:posOffset>
            </wp:positionV>
            <wp:extent cx="2544445" cy="1633855"/>
            <wp:effectExtent l="0" t="0" r="8255" b="4445"/>
            <wp:wrapThrough wrapText="bothSides">
              <wp:wrapPolygon edited="0">
                <wp:start x="0" y="0"/>
                <wp:lineTo x="0" y="21407"/>
                <wp:lineTo x="21508" y="21407"/>
                <wp:lineTo x="21508" y="0"/>
                <wp:lineTo x="0" y="0"/>
              </wp:wrapPolygon>
            </wp:wrapThrough>
            <wp:docPr id="147" name="Imag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Snap84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4445" cy="1633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65DA"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90144" behindDoc="0" locked="0" layoutInCell="1" allowOverlap="1" wp14:anchorId="29CD8E28" wp14:editId="47F9C425">
                <wp:simplePos x="0" y="0"/>
                <wp:positionH relativeFrom="margin">
                  <wp:posOffset>3122443</wp:posOffset>
                </wp:positionH>
                <wp:positionV relativeFrom="paragraph">
                  <wp:posOffset>77539</wp:posOffset>
                </wp:positionV>
                <wp:extent cx="3453130" cy="1759907"/>
                <wp:effectExtent l="0" t="0" r="13970" b="12065"/>
                <wp:wrapNone/>
                <wp:docPr id="167" name="Zone de texte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3130" cy="175990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701A34" w14:textId="77777777" w:rsidR="00601F2E" w:rsidRPr="00F665DA" w:rsidRDefault="00601F2E" w:rsidP="008F5640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Référentiel</w:t>
                            </w:r>
                            <w:r w:rsidRPr="00F665DA">
                              <w:rPr>
                                <w:sz w:val="22"/>
                              </w:rPr>
                              <w:t> :</w:t>
                            </w:r>
                            <w:r w:rsidRPr="00F665DA">
                              <w:rPr>
                                <w:color w:val="FF0000"/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Terrestre</w:t>
                            </w:r>
                          </w:p>
                          <w:p w14:paraId="26AA1EC0" w14:textId="77777777" w:rsidR="00601F2E" w:rsidRPr="00F665DA" w:rsidRDefault="00601F2E" w:rsidP="008F5640">
                            <w:pPr>
                              <w:rPr>
                                <w:b/>
                                <w:sz w:val="22"/>
                              </w:rPr>
                            </w:pPr>
                          </w:p>
                          <w:p w14:paraId="676A67C4" w14:textId="77777777" w:rsidR="00601F2E" w:rsidRPr="00F665DA" w:rsidRDefault="00601F2E" w:rsidP="008F5640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Système</w:t>
                            </w:r>
                            <w:r w:rsidRPr="00F665DA">
                              <w:rPr>
                                <w:b/>
                                <w:sz w:val="22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Chariot</w:t>
                            </w:r>
                          </w:p>
                          <w:p w14:paraId="781BB6FF" w14:textId="77777777" w:rsidR="00601F2E" w:rsidRPr="00F665DA" w:rsidRDefault="00601F2E" w:rsidP="008F5640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</w:p>
                          <w:p w14:paraId="5A484AF2" w14:textId="00547BD6" w:rsidR="00601F2E" w:rsidRPr="00F665DA" w:rsidRDefault="00601F2E" w:rsidP="008F5640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Forces</w:t>
                            </w:r>
                            <w:r w:rsidRPr="00F665DA">
                              <w:rPr>
                                <w:b/>
                                <w:sz w:val="22"/>
                              </w:rPr>
                              <w:t xml:space="preserve"> :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Poids (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22"/>
                                        </w:rPr>
                                        <m:t>P</m:t>
                                      </m:r>
                                    </m:e>
                                  </m:acc>
                                </m:e>
                              </m:box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22"/>
                                </w:rPr>
                                <m:t>)</m:t>
                              </m:r>
                            </m:oMath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 ; </w:t>
                            </w:r>
                          </w:p>
                          <w:p w14:paraId="22701EED" w14:textId="42FD01E0" w:rsidR="00601F2E" w:rsidRPr="00F665DA" w:rsidRDefault="00601F2E" w:rsidP="008F5640">
                            <w:pPr>
                              <w:ind w:left="708"/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Réactions du support (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color w:val="FF0000"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 xml:space="preserve">R 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>n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box>
                            </m:oMath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 et 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color w:val="FF0000"/>
                                              <w:sz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 xml:space="preserve">R 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>n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box>
                            </m:oMath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 )</w:t>
                            </w:r>
                          </w:p>
                          <w:p w14:paraId="425F2AFC" w14:textId="7F3DD207" w:rsidR="00601F2E" w:rsidRPr="00F665DA" w:rsidRDefault="00601F2E" w:rsidP="008F5640">
                            <w:pPr>
                              <w:ind w:left="708"/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   Forces de frottements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sSubPr>
                                <m:e>
                                  <m:box>
                                    <m:boxPr>
                                      <m:opEmu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box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color w:val="FF0000"/>
                                              <w:sz w:val="2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</m:box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2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22"/>
                                </w:rPr>
                                <m:t xml:space="preserve"> et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sSubPr>
                                <m:e>
                                  <m:box>
                                    <m:boxPr>
                                      <m:opEmu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box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color w:val="FF0000"/>
                                              <w:sz w:val="2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22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</m:box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22"/>
                                </w:rPr>
                                <m:t xml:space="preserve"> </m:t>
                              </m:r>
                            </m:oMath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),</w:t>
                            </w:r>
                          </w:p>
                          <w:p w14:paraId="5800EAEC" w14:textId="01AF46B7" w:rsidR="00601F2E" w:rsidRPr="00F665DA" w:rsidRDefault="00601F2E" w:rsidP="008F5640">
                            <w:pPr>
                              <w:ind w:left="708"/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   Tension du fil (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  <w:sz w:val="22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  <w:sz w:val="22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22"/>
                                        </w:rPr>
                                        <m:t>F</m:t>
                                      </m:r>
                                    </m:e>
                                  </m:acc>
                                </m:e>
                              </m:box>
                            </m:oMath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CD8E28" id="Zone de texte 167" o:spid="_x0000_s1079" type="#_x0000_t202" style="position:absolute;margin-left:245.85pt;margin-top:6.1pt;width:271.9pt;height:138.6pt;z-index:251590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" strokeweight="1.5pt">
                <v:textbox>
                  <w:txbxContent>
                    <w:p w14:paraId="4B701A34" w14:textId="77777777" w:rsidR="00601F2E" w:rsidRPr="00F665DA" w:rsidRDefault="00601F2E" w:rsidP="008F5640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Référentiel</w:t>
                      </w:r>
                      <w:r w:rsidRPr="00F665DA">
                        <w:rPr>
                          <w:sz w:val="22"/>
                        </w:rPr>
                        <w:t> :</w:t>
                      </w:r>
                      <w:r w:rsidRPr="00F665DA">
                        <w:rPr>
                          <w:color w:val="FF0000"/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Terrestre</w:t>
                      </w:r>
                    </w:p>
                    <w:p w14:paraId="26AA1EC0" w14:textId="77777777" w:rsidR="00601F2E" w:rsidRPr="00F665DA" w:rsidRDefault="00601F2E" w:rsidP="008F5640">
                      <w:pPr>
                        <w:rPr>
                          <w:b/>
                          <w:sz w:val="22"/>
                        </w:rPr>
                      </w:pPr>
                    </w:p>
                    <w:p w14:paraId="676A67C4" w14:textId="77777777" w:rsidR="00601F2E" w:rsidRPr="00F665DA" w:rsidRDefault="00601F2E" w:rsidP="008F5640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Système</w:t>
                      </w:r>
                      <w:r w:rsidRPr="00F665DA">
                        <w:rPr>
                          <w:b/>
                          <w:sz w:val="22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Chariot</w:t>
                      </w:r>
                    </w:p>
                    <w:p w14:paraId="781BB6FF" w14:textId="77777777" w:rsidR="00601F2E" w:rsidRPr="00F665DA" w:rsidRDefault="00601F2E" w:rsidP="008F5640">
                      <w:pPr>
                        <w:rPr>
                          <w:b/>
                          <w:color w:val="FF0000"/>
                          <w:sz w:val="22"/>
                        </w:rPr>
                      </w:pPr>
                    </w:p>
                    <w:p w14:paraId="5A484AF2" w14:textId="00547BD6" w:rsidR="00601F2E" w:rsidRPr="00F665DA" w:rsidRDefault="00601F2E" w:rsidP="008F5640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Forces</w:t>
                      </w:r>
                      <w:r w:rsidRPr="00F665DA">
                        <w:rPr>
                          <w:b/>
                          <w:sz w:val="22"/>
                        </w:rPr>
                        <w:t xml:space="preserve"> :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Poids (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  <w:sz w:val="2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2"/>
                                  </w:rPr>
                                  <m:t>P</m:t>
                                </m:r>
                              </m:e>
                            </m:acc>
                          </m:e>
                        </m:box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22"/>
                          </w:rPr>
                          <m:t>)</m:t>
                        </m:r>
                      </m:oMath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 ; </w:t>
                      </w:r>
                    </w:p>
                    <w:p w14:paraId="22701EED" w14:textId="42FD01E0" w:rsidR="00601F2E" w:rsidRPr="00F665DA" w:rsidRDefault="00601F2E" w:rsidP="008F5640">
                      <w:pPr>
                        <w:ind w:left="708"/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  </w:t>
                      </w:r>
                      <w:r>
                        <w:rPr>
                          <w:b/>
                          <w:color w:val="FF0000"/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Réactions du support (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  <w:sz w:val="2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FF0000"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 xml:space="preserve">R 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>n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box>
                      </m:oMath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 et 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  <w:sz w:val="2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FF0000"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 xml:space="preserve">R 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>n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box>
                      </m:oMath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 )</w:t>
                      </w:r>
                    </w:p>
                    <w:p w14:paraId="425F2AFC" w14:textId="7F3DD207" w:rsidR="00601F2E" w:rsidRPr="00F665DA" w:rsidRDefault="00601F2E" w:rsidP="008F5640">
                      <w:pPr>
                        <w:ind w:left="708"/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   Forces de frottements (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  <w:sz w:val="22"/>
                              </w:rPr>
                            </m:ctrlPr>
                          </m:sSubPr>
                          <m:e>
                            <m:box>
                              <m:boxPr>
                                <m:opEmu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box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FF0000"/>
                                        <w:sz w:val="22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>f</m:t>
                                    </m:r>
                                  </m:e>
                                </m:acc>
                              </m:e>
                            </m:box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22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22"/>
                          </w:rPr>
                          <m:t xml:space="preserve"> et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  <w:sz w:val="22"/>
                              </w:rPr>
                            </m:ctrlPr>
                          </m:sSubPr>
                          <m:e>
                            <m:box>
                              <m:boxPr>
                                <m:opEmu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box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FF0000"/>
                                        <w:sz w:val="22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22"/>
                                      </w:rPr>
                                      <m:t>f</m:t>
                                    </m:r>
                                  </m:e>
                                </m:acc>
                              </m:e>
                            </m:box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22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FF0000"/>
                            <w:sz w:val="22"/>
                          </w:rPr>
                          <m:t xml:space="preserve"> </m:t>
                        </m:r>
                      </m:oMath>
                      <w:r w:rsidRPr="00F665DA">
                        <w:rPr>
                          <w:b/>
                          <w:color w:val="FF0000"/>
                          <w:sz w:val="22"/>
                        </w:rPr>
                        <w:t>),</w:t>
                      </w:r>
                    </w:p>
                    <w:p w14:paraId="5800EAEC" w14:textId="01AF46B7" w:rsidR="00601F2E" w:rsidRPr="00F665DA" w:rsidRDefault="00601F2E" w:rsidP="008F5640">
                      <w:pPr>
                        <w:ind w:left="708"/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color w:val="FF0000"/>
                          <w:sz w:val="22"/>
                        </w:rPr>
                        <w:t xml:space="preserve">   Tension du fil (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  <w:sz w:val="22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  <w:sz w:val="22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22"/>
                                  </w:rPr>
                                  <m:t>F</m:t>
                                </m:r>
                              </m:e>
                            </m:acc>
                          </m:e>
                        </m:box>
                      </m:oMath>
                      <w:r w:rsidRPr="00F665DA">
                        <w:rPr>
                          <w:b/>
                          <w:color w:val="FF0000"/>
                          <w:sz w:val="22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0308839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50E6C4AE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4014161C" w14:textId="627A43A1" w:rsidR="008F5640" w:rsidRPr="0058023C" w:rsidRDefault="00257E05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99360" behindDoc="0" locked="0" layoutInCell="1" allowOverlap="1" wp14:anchorId="2F519093" wp14:editId="53E68B1E">
                <wp:simplePos x="0" y="0"/>
                <wp:positionH relativeFrom="column">
                  <wp:posOffset>1308100</wp:posOffset>
                </wp:positionH>
                <wp:positionV relativeFrom="paragraph">
                  <wp:posOffset>186055</wp:posOffset>
                </wp:positionV>
                <wp:extent cx="483870" cy="365760"/>
                <wp:effectExtent l="0" t="0" r="0" b="0"/>
                <wp:wrapNone/>
                <wp:docPr id="158" name="Zone de text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56C091" w14:textId="77777777" w:rsidR="00601F2E" w:rsidRDefault="00601F2E" w:rsidP="008F5640"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  <w:sz w:val="3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32"/>
                                          </w:rPr>
                                          <m:t>F</m:t>
                                        </m:r>
                                      </m:e>
                                    </m:acc>
                                  </m:e>
                                </m:box>
                              </m:oMath>
                            </m:oMathPara>
                          </w:p>
                          <w:p w14:paraId="79267D93" w14:textId="77777777" w:rsidR="00601F2E" w:rsidRDefault="00601F2E" w:rsidP="008F564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519093" id="Zone de texte 158" o:spid="_x0000_s1080" type="#_x0000_t202" style="position:absolute;margin-left:103pt;margin-top:14.65pt;width:38.1pt;height:28.8pt;z-index:25159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" filled="f" stroked="f">
                <v:textbox>
                  <w:txbxContent>
                    <w:p w14:paraId="7656C091" w14:textId="77777777" w:rsidR="00601F2E" w:rsidRDefault="00601F2E" w:rsidP="008F5640"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3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</w:rPr>
                                    <m:t>F</m:t>
                                  </m:r>
                                </m:e>
                              </m:acc>
                            </m:e>
                          </m:box>
                        </m:oMath>
                      </m:oMathPara>
                    </w:p>
                    <w:p w14:paraId="79267D93" w14:textId="77777777" w:rsidR="00601F2E" w:rsidRDefault="00601F2E" w:rsidP="008F5640"/>
                  </w:txbxContent>
                </v:textbox>
              </v:shape>
            </w:pict>
          </mc:Fallback>
        </mc:AlternateContent>
      </w:r>
      <w:r w:rsidR="008F5640"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01408" behindDoc="0" locked="0" layoutInCell="1" allowOverlap="1" wp14:anchorId="539A099C" wp14:editId="4E73E945">
                <wp:simplePos x="0" y="0"/>
                <wp:positionH relativeFrom="column">
                  <wp:posOffset>2477879</wp:posOffset>
                </wp:positionH>
                <wp:positionV relativeFrom="paragraph">
                  <wp:posOffset>188595</wp:posOffset>
                </wp:positionV>
                <wp:extent cx="635" cy="878205"/>
                <wp:effectExtent l="62865" t="28575" r="60325" b="17145"/>
                <wp:wrapNone/>
                <wp:docPr id="168" name="Connecteur droit avec flèch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87820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3782DC" id="Connecteur droit avec flèche 168" o:spid="_x0000_s1026" type="#_x0000_t32" style="position:absolute;margin-left:195.1pt;margin-top:14.85pt;width:.05pt;height:69.15pt;flip:y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" strokecolor="red" strokeweight="1.5pt">
                <v:stroke endarrow="block"/>
              </v:shape>
            </w:pict>
          </mc:Fallback>
        </mc:AlternateContent>
      </w:r>
      <w:r w:rsidR="008F5640"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93216" behindDoc="0" locked="0" layoutInCell="1" allowOverlap="1" wp14:anchorId="6F91E72F" wp14:editId="4FC8E112">
                <wp:simplePos x="0" y="0"/>
                <wp:positionH relativeFrom="column">
                  <wp:posOffset>1967227</wp:posOffset>
                </wp:positionH>
                <wp:positionV relativeFrom="paragraph">
                  <wp:posOffset>189218</wp:posOffset>
                </wp:positionV>
                <wp:extent cx="635" cy="878205"/>
                <wp:effectExtent l="62865" t="28575" r="60325" b="17145"/>
                <wp:wrapNone/>
                <wp:docPr id="159" name="Connecteur droit avec flèch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87820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9608A4" id="Connecteur droit avec flèche 159" o:spid="_x0000_s1026" type="#_x0000_t32" style="position:absolute;margin-left:154.9pt;margin-top:14.9pt;width:.05pt;height:69.15pt;flip:y;z-index:25159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" strokecolor="red" strokeweight="1.5pt">
                <v:stroke endarrow="block"/>
              </v:shape>
            </w:pict>
          </mc:Fallback>
        </mc:AlternateContent>
      </w:r>
    </w:p>
    <w:p w14:paraId="5DA11446" w14:textId="601B4248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 wp14:anchorId="14741B0B" wp14:editId="686F43AE">
                <wp:simplePos x="0" y="0"/>
                <wp:positionH relativeFrom="column">
                  <wp:posOffset>2455996</wp:posOffset>
                </wp:positionH>
                <wp:positionV relativeFrom="paragraph">
                  <wp:posOffset>5138</wp:posOffset>
                </wp:positionV>
                <wp:extent cx="483870" cy="365760"/>
                <wp:effectExtent l="0" t="1270" r="3175" b="4445"/>
                <wp:wrapNone/>
                <wp:docPr id="170" name="Zone de text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A8BBC5" w14:textId="77777777" w:rsidR="00601F2E" w:rsidRDefault="00601F2E" w:rsidP="008F5640"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color w:val="FF000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 xml:space="preserve">R 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n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box>
                            </m:oMath>
                            <w:r w:rsidRPr="00F9630E">
                              <w:rPr>
                                <w:b/>
                                <w:color w:val="FF000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741B0B" id="Zone de texte 170" o:spid="_x0000_s1081" type="#_x0000_t202" style="position:absolute;margin-left:193.4pt;margin-top:.4pt;width:38.1pt;height:28.8pt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" filled="f" stroked="f">
                <v:textbox>
                  <w:txbxContent>
                    <w:p w14:paraId="03A8BBC5" w14:textId="77777777" w:rsidR="00601F2E" w:rsidRDefault="00601F2E" w:rsidP="008F5640"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FF000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R 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n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box>
                      </m:oMath>
                      <w:r w:rsidRPr="00F9630E">
                        <w:rPr>
                          <w:b/>
                          <w:color w:val="FF0000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97312" behindDoc="0" locked="0" layoutInCell="1" allowOverlap="1" wp14:anchorId="7EF0C11D" wp14:editId="0F8469BE">
                <wp:simplePos x="0" y="0"/>
                <wp:positionH relativeFrom="column">
                  <wp:posOffset>1898101</wp:posOffset>
                </wp:positionH>
                <wp:positionV relativeFrom="paragraph">
                  <wp:posOffset>7942</wp:posOffset>
                </wp:positionV>
                <wp:extent cx="483870" cy="365760"/>
                <wp:effectExtent l="0" t="1270" r="3175" b="4445"/>
                <wp:wrapNone/>
                <wp:docPr id="152" name="Zone de texte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8D1259" w14:textId="77777777" w:rsidR="00601F2E" w:rsidRDefault="00601F2E" w:rsidP="008F5640"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color w:val="FF000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 xml:space="preserve">R 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n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box>
                            </m:oMath>
                            <w:r w:rsidRPr="00F9630E">
                              <w:rPr>
                                <w:b/>
                                <w:color w:val="FF000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F0C11D" id="Zone de texte 152" o:spid="_x0000_s1082" type="#_x0000_t202" style="position:absolute;margin-left:149.45pt;margin-top:.65pt;width:38.1pt;height:28.8pt;z-index:25159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" filled="f" stroked="f">
                <v:textbox>
                  <w:txbxContent>
                    <w:p w14:paraId="358D1259" w14:textId="77777777" w:rsidR="00601F2E" w:rsidRDefault="00601F2E" w:rsidP="008F5640"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</w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FF000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R 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n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box>
                      </m:oMath>
                      <w:r w:rsidRPr="00F9630E">
                        <w:rPr>
                          <w:b/>
                          <w:color w:val="FF0000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0793B50C" w14:textId="10CAB65A" w:rsidR="008F5640" w:rsidRPr="0058023C" w:rsidRDefault="00257E05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95264" behindDoc="0" locked="0" layoutInCell="1" allowOverlap="1" wp14:anchorId="6BD9C7AE" wp14:editId="65D95757">
                <wp:simplePos x="0" y="0"/>
                <wp:positionH relativeFrom="column">
                  <wp:posOffset>1224128</wp:posOffset>
                </wp:positionH>
                <wp:positionV relativeFrom="paragraph">
                  <wp:posOffset>44119</wp:posOffset>
                </wp:positionV>
                <wp:extent cx="536575" cy="295910"/>
                <wp:effectExtent l="38100" t="38100" r="15875" b="27940"/>
                <wp:wrapNone/>
                <wp:docPr id="157" name="Connecteur droit avec flèch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36575" cy="29591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4F1E6D" id="Connecteur droit avec flèche 157" o:spid="_x0000_s1026" type="#_x0000_t32" style="position:absolute;margin-left:96.4pt;margin-top:3.45pt;width:42.25pt;height:23.3pt;flip:x y;z-index:25159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" strokecolor="red" strokeweight="1.5pt">
                <v:stroke endarrow="block"/>
              </v:shape>
            </w:pict>
          </mc:Fallback>
        </mc:AlternateContent>
      </w:r>
    </w:p>
    <w:p w14:paraId="48954B40" w14:textId="4FAA1625" w:rsidR="008F5640" w:rsidRPr="0058023C" w:rsidRDefault="008F5640" w:rsidP="008F5640">
      <w:pPr>
        <w:rPr>
          <w:rFonts w:asciiTheme="minorHAnsi" w:hAnsiTheme="minorHAnsi" w:cstheme="minorHAnsi"/>
        </w:rPr>
      </w:pPr>
    </w:p>
    <w:p w14:paraId="2274B171" w14:textId="4B207351" w:rsidR="008F5640" w:rsidRPr="0058023C" w:rsidRDefault="00257E05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92192" behindDoc="0" locked="0" layoutInCell="1" allowOverlap="1" wp14:anchorId="6E68B866" wp14:editId="5DF8A315">
                <wp:simplePos x="0" y="0"/>
                <wp:positionH relativeFrom="column">
                  <wp:posOffset>2251075</wp:posOffset>
                </wp:positionH>
                <wp:positionV relativeFrom="paragraph">
                  <wp:posOffset>18064</wp:posOffset>
                </wp:positionV>
                <wp:extent cx="8255" cy="1017270"/>
                <wp:effectExtent l="48895" t="18415" r="66675" b="21590"/>
                <wp:wrapNone/>
                <wp:docPr id="154" name="Connecteur droit avec flèch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55" cy="101727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28BE49" id="Connecteur droit avec flèche 154" o:spid="_x0000_s1026" type="#_x0000_t32" style="position:absolute;margin-left:177.25pt;margin-top:1.4pt;width:.65pt;height:80.1pt;z-index:25159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" strokecolor="red" strokeweight="1.5pt">
                <v:stroke endarrow="block"/>
              </v:shape>
            </w:pict>
          </mc:Fallback>
        </mc:AlternateContent>
      </w:r>
      <w:r w:rsidR="008F5640"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 wp14:anchorId="6AA647CD" wp14:editId="26954DD9">
                <wp:simplePos x="0" y="0"/>
                <wp:positionH relativeFrom="column">
                  <wp:posOffset>2380143</wp:posOffset>
                </wp:positionH>
                <wp:positionV relativeFrom="paragraph">
                  <wp:posOffset>109502</wp:posOffset>
                </wp:positionV>
                <wp:extent cx="90805" cy="105410"/>
                <wp:effectExtent l="5715" t="13970" r="8255" b="13970"/>
                <wp:wrapNone/>
                <wp:docPr id="169" name="Rectangl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105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F42C87" id="Rectangle 169" o:spid="_x0000_s1026" style="position:absolute;margin-left:187.4pt;margin-top:8.6pt;width:7.15pt;height:8.3pt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" strokecolor="red"/>
            </w:pict>
          </mc:Fallback>
        </mc:AlternateContent>
      </w:r>
      <w:r w:rsidR="008F5640"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 wp14:anchorId="6A5DAE8D" wp14:editId="48D842EA">
                <wp:simplePos x="0" y="0"/>
                <wp:positionH relativeFrom="column">
                  <wp:posOffset>1863699</wp:posOffset>
                </wp:positionH>
                <wp:positionV relativeFrom="paragraph">
                  <wp:posOffset>120661</wp:posOffset>
                </wp:positionV>
                <wp:extent cx="90805" cy="105410"/>
                <wp:effectExtent l="5715" t="13970" r="8255" b="13970"/>
                <wp:wrapNone/>
                <wp:docPr id="156" name="Rectangle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105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96008D" id="Rectangle 156" o:spid="_x0000_s1026" style="position:absolute;margin-left:146.75pt;margin-top:9.5pt;width:7.15pt;height:8.3pt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" strokecolor="red"/>
            </w:pict>
          </mc:Fallback>
        </mc:AlternateContent>
      </w:r>
    </w:p>
    <w:p w14:paraId="71C7F1B2" w14:textId="60F42BED" w:rsidR="008F5640" w:rsidRPr="0058023C" w:rsidRDefault="00257E05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94240" behindDoc="0" locked="0" layoutInCell="1" allowOverlap="1" wp14:anchorId="41CEA66D" wp14:editId="2B8BF6FB">
                <wp:simplePos x="0" y="0"/>
                <wp:positionH relativeFrom="column">
                  <wp:posOffset>2483173</wp:posOffset>
                </wp:positionH>
                <wp:positionV relativeFrom="paragraph">
                  <wp:posOffset>152192</wp:posOffset>
                </wp:positionV>
                <wp:extent cx="434444" cy="4138"/>
                <wp:effectExtent l="0" t="76200" r="22860" b="91440"/>
                <wp:wrapNone/>
                <wp:docPr id="155" name="Connecteur droit avec flèch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4444" cy="413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8A80CE" id="Connecteur droit avec flèche 155" o:spid="_x0000_s1026" type="#_x0000_t32" style="position:absolute;margin-left:195.55pt;margin-top:12pt;width:34.2pt;height:.35pt;z-index:25159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" strokecolor="red" strokeweight="1.5pt">
                <v:stroke endarrow="block"/>
              </v:shape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 wp14:anchorId="60EFF2CE" wp14:editId="338ECB35">
                <wp:simplePos x="0" y="0"/>
                <wp:positionH relativeFrom="column">
                  <wp:posOffset>1967439</wp:posOffset>
                </wp:positionH>
                <wp:positionV relativeFrom="paragraph">
                  <wp:posOffset>151898</wp:posOffset>
                </wp:positionV>
                <wp:extent cx="364105" cy="2333"/>
                <wp:effectExtent l="0" t="76200" r="17145" b="93345"/>
                <wp:wrapNone/>
                <wp:docPr id="171" name="Connecteur droit avec flèche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64105" cy="2333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A943E4" id="Connecteur droit avec flèche 171" o:spid="_x0000_s1026" type="#_x0000_t32" style="position:absolute;margin-left:154.9pt;margin-top:11.95pt;width:28.65pt;height:.2pt;flip:y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" strokecolor="red" strokeweight="1.5pt">
                <v:stroke endarrow="block"/>
              </v:shape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 wp14:anchorId="02C0CC90" wp14:editId="081689CC">
                <wp:simplePos x="0" y="0"/>
                <wp:positionH relativeFrom="column">
                  <wp:posOffset>1841026</wp:posOffset>
                </wp:positionH>
                <wp:positionV relativeFrom="paragraph">
                  <wp:posOffset>184179</wp:posOffset>
                </wp:positionV>
                <wp:extent cx="483870" cy="365760"/>
                <wp:effectExtent l="0" t="0" r="0" b="0"/>
                <wp:wrapNone/>
                <wp:docPr id="172" name="Zone de text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9CD0BF" w14:textId="77777777" w:rsidR="00601F2E" w:rsidRDefault="00601F2E" w:rsidP="008F5640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FF0000"/>
                                      </w:rPr>
                                    </m:ctrlPr>
                                  </m:sSubPr>
                                  <m:e>
                                    <m:box>
                                      <m:boxPr>
                                        <m:opEmu m:val="1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FF0000"/>
                                          </w:rPr>
                                        </m:ctrlPr>
                                      </m:box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f</m:t>
                                            </m:r>
                                          </m:e>
                                        </m:acc>
                                      </m:e>
                                    </m:box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0CC90" id="Zone de texte 172" o:spid="_x0000_s1083" type="#_x0000_t202" style="position:absolute;margin-left:144.95pt;margin-top:14.5pt;width:38.1pt;height:28.8pt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" filled="f" stroked="f">
                <v:textbox>
                  <w:txbxContent>
                    <w:p w14:paraId="749CD0BF" w14:textId="77777777" w:rsidR="00601F2E" w:rsidRDefault="00601F2E" w:rsidP="008F5640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FF0000"/>
                                </w:rPr>
                              </m:ctrlPr>
                            </m:sSubPr>
                            <m:e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f</m:t>
                                      </m:r>
                                    </m:e>
                                  </m:acc>
                                </m:e>
                              </m:box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89120" behindDoc="0" locked="0" layoutInCell="1" allowOverlap="1" wp14:anchorId="5986C9B7" wp14:editId="63B10CE8">
                <wp:simplePos x="0" y="0"/>
                <wp:positionH relativeFrom="column">
                  <wp:posOffset>281940</wp:posOffset>
                </wp:positionH>
                <wp:positionV relativeFrom="paragraph">
                  <wp:posOffset>149860</wp:posOffset>
                </wp:positionV>
                <wp:extent cx="2446655" cy="0"/>
                <wp:effectExtent l="0" t="19050" r="48895" b="38100"/>
                <wp:wrapNone/>
                <wp:docPr id="148" name="Connecteur droit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46655" cy="0"/>
                        </a:xfrm>
                        <a:prstGeom prst="line">
                          <a:avLst/>
                        </a:prstGeom>
                        <a:ln w="571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CA1733" id="Connecteur droit 148" o:spid="_x0000_s1026" style="position:absolute;z-index:2515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2pt,11.8pt" to="214.8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" strokecolor="black [3213]" strokeweight="4.5pt">
                <v:stroke joinstyle="miter"/>
              </v:line>
            </w:pict>
          </mc:Fallback>
        </mc:AlternateContent>
      </w:r>
    </w:p>
    <w:p w14:paraId="1E903BF7" w14:textId="12460615" w:rsidR="008F5640" w:rsidRPr="0058023C" w:rsidRDefault="00257E05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98336" behindDoc="0" locked="0" layoutInCell="1" allowOverlap="1" wp14:anchorId="48C648BE" wp14:editId="1A490A28">
                <wp:simplePos x="0" y="0"/>
                <wp:positionH relativeFrom="column">
                  <wp:posOffset>2528373</wp:posOffset>
                </wp:positionH>
                <wp:positionV relativeFrom="paragraph">
                  <wp:posOffset>4948</wp:posOffset>
                </wp:positionV>
                <wp:extent cx="483870" cy="365760"/>
                <wp:effectExtent l="3810" t="0" r="0" b="0"/>
                <wp:wrapNone/>
                <wp:docPr id="153" name="Zone de text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D9D03A" w14:textId="77777777" w:rsidR="00601F2E" w:rsidRDefault="00601F2E" w:rsidP="008F5640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FF0000"/>
                                      </w:rPr>
                                    </m:ctrlPr>
                                  </m:sSubPr>
                                  <m:e>
                                    <m:box>
                                      <m:boxPr>
                                        <m:opEmu m:val="1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FF0000"/>
                                          </w:rPr>
                                        </m:ctrlPr>
                                      </m:box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f</m:t>
                                            </m:r>
                                          </m:e>
                                        </m:acc>
                                      </m:e>
                                    </m:box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C648BE" id="Zone de texte 153" o:spid="_x0000_s1084" type="#_x0000_t202" style="position:absolute;margin-left:199.1pt;margin-top:.4pt;width:38.1pt;height:28.8pt;z-index:25159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" filled="f" stroked="f">
                <v:textbox>
                  <w:txbxContent>
                    <w:p w14:paraId="27D9D03A" w14:textId="77777777" w:rsidR="00601F2E" w:rsidRDefault="00601F2E" w:rsidP="008F5640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  <w:color w:val="FF0000"/>
                                </w:rPr>
                              </m:ctrlPr>
                            </m:sSubPr>
                            <m:e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f</m:t>
                                      </m:r>
                                    </m:e>
                                  </m:acc>
                                </m:e>
                              </m:box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1E5947C7" w14:textId="14FC4A65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22356FC" w14:textId="2DBEB7F2" w:rsidR="008F5640" w:rsidRPr="0058023C" w:rsidRDefault="00257E05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96288" behindDoc="0" locked="0" layoutInCell="1" allowOverlap="1" wp14:anchorId="39DB3D7E" wp14:editId="7F176D41">
                <wp:simplePos x="0" y="0"/>
                <wp:positionH relativeFrom="column">
                  <wp:posOffset>2179292</wp:posOffset>
                </wp:positionH>
                <wp:positionV relativeFrom="paragraph">
                  <wp:posOffset>5905</wp:posOffset>
                </wp:positionV>
                <wp:extent cx="483870" cy="365760"/>
                <wp:effectExtent l="3810" t="0" r="0" b="0"/>
                <wp:wrapNone/>
                <wp:docPr id="151" name="Zone de texte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4FE29E" w14:textId="77777777" w:rsidR="00601F2E" w:rsidRDefault="00601F2E" w:rsidP="008F5640"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  <w:sz w:val="3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32"/>
                                          </w:rPr>
                                          <m:t>P</m:t>
                                        </m:r>
                                      </m:e>
                                    </m:acc>
                                  </m:e>
                                </m:box>
                              </m:oMath>
                            </m:oMathPara>
                          </w:p>
                          <w:p w14:paraId="72B5C1FA" w14:textId="77777777" w:rsidR="00601F2E" w:rsidRDefault="00601F2E" w:rsidP="008F564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DB3D7E" id="Zone de texte 151" o:spid="_x0000_s1085" type="#_x0000_t202" style="position:absolute;margin-left:171.6pt;margin-top:.45pt;width:38.1pt;height:28.8pt;z-index:25159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" filled="f" stroked="f">
                <v:textbox>
                  <w:txbxContent>
                    <w:p w14:paraId="6B4FE29E" w14:textId="77777777" w:rsidR="00601F2E" w:rsidRDefault="00601F2E" w:rsidP="008F5640"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3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</w:rPr>
                                    <m:t>P</m:t>
                                  </m:r>
                                </m:e>
                              </m:acc>
                            </m:e>
                          </m:box>
                        </m:oMath>
                      </m:oMathPara>
                    </w:p>
                    <w:p w14:paraId="72B5C1FA" w14:textId="77777777" w:rsidR="00601F2E" w:rsidRDefault="00601F2E" w:rsidP="008F5640"/>
                  </w:txbxContent>
                </v:textbox>
              </v:shape>
            </w:pict>
          </mc:Fallback>
        </mc:AlternateContent>
      </w:r>
    </w:p>
    <w:p w14:paraId="00CCFC82" w14:textId="77777777" w:rsidR="008F5640" w:rsidRPr="0058023C" w:rsidRDefault="008F5640" w:rsidP="008F5640">
      <w:pPr>
        <w:pStyle w:val="c11"/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 xml:space="preserve">Caractéristiques de la tension du fil </w:t>
      </w:r>
      <m:oMath>
        <m:box>
          <m:boxPr>
            <m:opEmu m:val="1"/>
            <m:ctrlPr>
              <w:rPr>
                <w:rFonts w:ascii="Cambria Math" w:hAnsi="Cambria Math" w:cstheme="minorHAnsi"/>
                <w:i/>
                <w:color w:val="FF0000"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FF0000"/>
                  </w:rPr>
                  <m:t>F</m:t>
                </m:r>
              </m:e>
            </m:acc>
          </m:e>
        </m:box>
      </m:oMath>
    </w:p>
    <w:p w14:paraId="52FFBD79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3814B848" w14:textId="77777777" w:rsidR="008F5640" w:rsidRPr="0058023C" w:rsidRDefault="008F5640" w:rsidP="008F5640">
      <w:pPr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591168" behindDoc="0" locked="0" layoutInCell="1" allowOverlap="1" wp14:anchorId="772BF19E" wp14:editId="40C756D1">
                <wp:simplePos x="0" y="0"/>
                <wp:positionH relativeFrom="column">
                  <wp:posOffset>50800</wp:posOffset>
                </wp:positionH>
                <wp:positionV relativeFrom="paragraph">
                  <wp:posOffset>53340</wp:posOffset>
                </wp:positionV>
                <wp:extent cx="6320790" cy="1796415"/>
                <wp:effectExtent l="0" t="0" r="28575" b="13335"/>
                <wp:wrapSquare wrapText="bothSides"/>
                <wp:docPr id="150" name="Zone de text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0790" cy="1796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2FF110" w14:textId="77777777" w:rsidR="00601F2E" w:rsidRPr="00F9630E" w:rsidRDefault="00601F2E" w:rsidP="008F5640">
                            <w:pPr>
                              <w:spacing w:line="480" w:lineRule="auto"/>
                              <w:rPr>
                                <w:color w:val="FF0000"/>
                              </w:rPr>
                            </w:pPr>
                            <w:r w:rsidRPr="00F9630E">
                              <w:rPr>
                                <w:b/>
                                <w:bCs/>
                                <w:u w:val="single"/>
                              </w:rPr>
                              <w:t>- Point d’application ;</w:t>
                            </w:r>
                            <w:r w:rsidRPr="00F9630E">
                              <w:t xml:space="preserve"> </w:t>
                            </w:r>
                            <w:r w:rsidRPr="00F9630E">
                              <w:rPr>
                                <w:b/>
                                <w:color w:val="FF0000"/>
                              </w:rPr>
                              <w:t>Point de contact entre objet et fil</w:t>
                            </w:r>
                          </w:p>
                          <w:p w14:paraId="5C3FD245" w14:textId="77777777" w:rsidR="00601F2E" w:rsidRPr="00F9630E" w:rsidRDefault="00601F2E" w:rsidP="008F5640">
                            <w:pPr>
                              <w:rPr>
                                <w:color w:val="FF0000"/>
                              </w:rPr>
                            </w:pPr>
                            <w:r w:rsidRPr="00F9630E">
                              <w:rPr>
                                <w:b/>
                                <w:bCs/>
                                <w:u w:val="single"/>
                              </w:rPr>
                              <w:t>- Sa direction ;</w:t>
                            </w:r>
                            <w:r w:rsidRPr="00F9630E">
                              <w:t xml:space="preserve"> </w:t>
                            </w:r>
                            <w:r w:rsidRPr="00F9630E">
                              <w:rPr>
                                <w:b/>
                                <w:color w:val="FF0000"/>
                              </w:rPr>
                              <w:t>Parallèle au fil</w:t>
                            </w:r>
                            <w:r w:rsidRPr="00F9630E">
                              <w:rPr>
                                <w:color w:val="FF0000"/>
                              </w:rPr>
                              <w:t xml:space="preserve">  </w:t>
                            </w:r>
                          </w:p>
                          <w:p w14:paraId="17728AA5" w14:textId="77777777" w:rsidR="00601F2E" w:rsidRPr="00F9630E" w:rsidRDefault="00601F2E" w:rsidP="008F5640"/>
                          <w:p w14:paraId="203D8CCC" w14:textId="77777777" w:rsidR="00601F2E" w:rsidRPr="00F9630E" w:rsidRDefault="00601F2E" w:rsidP="008F5640">
                            <w:pPr>
                              <w:spacing w:line="480" w:lineRule="auto"/>
                            </w:pPr>
                            <w:r w:rsidRPr="00F9630E">
                              <w:rPr>
                                <w:b/>
                                <w:bCs/>
                                <w:u w:val="single"/>
                              </w:rPr>
                              <w:t>- Son sens ;</w:t>
                            </w:r>
                            <w:r w:rsidRPr="00F9630E">
                              <w:t xml:space="preserve">: </w:t>
                            </w:r>
                            <w:r w:rsidRPr="00F9630E">
                              <w:rPr>
                                <w:b/>
                                <w:color w:val="FF0000"/>
                              </w:rPr>
                              <w:t>Vers la gauche</w:t>
                            </w:r>
                          </w:p>
                          <w:p w14:paraId="744F3211" w14:textId="77777777" w:rsidR="00601F2E" w:rsidRPr="00F9630E" w:rsidRDefault="00601F2E" w:rsidP="008F5640">
                            <w:pPr>
                              <w:spacing w:line="480" w:lineRule="auto"/>
                            </w:pPr>
                            <w:r w:rsidRPr="00F9630E">
                              <w:rPr>
                                <w:b/>
                                <w:bCs/>
                                <w:u w:val="single"/>
                              </w:rPr>
                              <w:t>- Sa grandeur ;</w:t>
                            </w:r>
                            <w:r w:rsidRPr="00F9630E">
                              <w:t xml:space="preserve"> </w:t>
                            </w:r>
                            <w:r w:rsidRPr="00F9630E">
                              <w:rPr>
                                <w:color w:val="FF0000"/>
                              </w:rPr>
                              <w:t>cf chap suivant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2BF19E" id="Zone de texte 150" o:spid="_x0000_s1086" type="#_x0000_t202" style="position:absolute;margin-left:4pt;margin-top:4.2pt;width:497.7pt;height:141.45pt;z-index:251591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" strokeweight="1.5pt">
                <v:textbox>
                  <w:txbxContent>
                    <w:p w14:paraId="3A2FF110" w14:textId="77777777" w:rsidR="00601F2E" w:rsidRPr="00F9630E" w:rsidRDefault="00601F2E" w:rsidP="008F5640">
                      <w:pPr>
                        <w:spacing w:line="480" w:lineRule="auto"/>
                        <w:rPr>
                          <w:color w:val="FF0000"/>
                        </w:rPr>
                      </w:pPr>
                      <w:r w:rsidRPr="00F9630E">
                        <w:rPr>
                          <w:b/>
                          <w:bCs/>
                          <w:u w:val="single"/>
                        </w:rPr>
                        <w:t>- Point d’application ;</w:t>
                      </w:r>
                      <w:r w:rsidRPr="00F9630E">
                        <w:t xml:space="preserve"> </w:t>
                      </w:r>
                      <w:r w:rsidRPr="00F9630E">
                        <w:rPr>
                          <w:b/>
                          <w:color w:val="FF0000"/>
                        </w:rPr>
                        <w:t>Point de contact entre objet et fil</w:t>
                      </w:r>
                    </w:p>
                    <w:p w14:paraId="5C3FD245" w14:textId="77777777" w:rsidR="00601F2E" w:rsidRPr="00F9630E" w:rsidRDefault="00601F2E" w:rsidP="008F5640">
                      <w:pPr>
                        <w:rPr>
                          <w:color w:val="FF0000"/>
                        </w:rPr>
                      </w:pPr>
                      <w:r w:rsidRPr="00F9630E">
                        <w:rPr>
                          <w:b/>
                          <w:bCs/>
                          <w:u w:val="single"/>
                        </w:rPr>
                        <w:t>- Sa direction ;</w:t>
                      </w:r>
                      <w:r w:rsidRPr="00F9630E">
                        <w:t xml:space="preserve"> </w:t>
                      </w:r>
                      <w:r w:rsidRPr="00F9630E">
                        <w:rPr>
                          <w:b/>
                          <w:color w:val="FF0000"/>
                        </w:rPr>
                        <w:t>Parallèle au fil</w:t>
                      </w:r>
                      <w:r w:rsidRPr="00F9630E">
                        <w:rPr>
                          <w:color w:val="FF0000"/>
                        </w:rPr>
                        <w:t xml:space="preserve">  </w:t>
                      </w:r>
                    </w:p>
                    <w:p w14:paraId="17728AA5" w14:textId="77777777" w:rsidR="00601F2E" w:rsidRPr="00F9630E" w:rsidRDefault="00601F2E" w:rsidP="008F5640"/>
                    <w:p w14:paraId="203D8CCC" w14:textId="77777777" w:rsidR="00601F2E" w:rsidRPr="00F9630E" w:rsidRDefault="00601F2E" w:rsidP="008F5640">
                      <w:pPr>
                        <w:spacing w:line="480" w:lineRule="auto"/>
                      </w:pPr>
                      <w:r w:rsidRPr="00F9630E">
                        <w:rPr>
                          <w:b/>
                          <w:bCs/>
                          <w:u w:val="single"/>
                        </w:rPr>
                        <w:t>- Son sens ;</w:t>
                      </w:r>
                      <w:r w:rsidRPr="00F9630E">
                        <w:t xml:space="preserve">: </w:t>
                      </w:r>
                      <w:r w:rsidRPr="00F9630E">
                        <w:rPr>
                          <w:b/>
                          <w:color w:val="FF0000"/>
                        </w:rPr>
                        <w:t>Vers la gauche</w:t>
                      </w:r>
                    </w:p>
                    <w:p w14:paraId="744F3211" w14:textId="77777777" w:rsidR="00601F2E" w:rsidRPr="00F9630E" w:rsidRDefault="00601F2E" w:rsidP="008F5640">
                      <w:pPr>
                        <w:spacing w:line="480" w:lineRule="auto"/>
                      </w:pPr>
                      <w:r w:rsidRPr="00F9630E">
                        <w:rPr>
                          <w:b/>
                          <w:bCs/>
                          <w:u w:val="single"/>
                        </w:rPr>
                        <w:t>- Sa grandeur ;</w:t>
                      </w:r>
                      <w:r w:rsidRPr="00F9630E">
                        <w:t xml:space="preserve"> </w:t>
                      </w:r>
                      <w:r w:rsidRPr="00F9630E">
                        <w:rPr>
                          <w:color w:val="FF0000"/>
                        </w:rPr>
                        <w:t>cf chap suivan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DEE61A0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0D23E4D6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350E9194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0AF39836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3E2300FF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5FEA0503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2FCF1DC8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37B64564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690EEF5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12C20D7" w14:textId="77777777" w:rsidR="008F5640" w:rsidRPr="0058023C" w:rsidRDefault="008F5640" w:rsidP="008F5640">
      <w:pPr>
        <w:rPr>
          <w:rFonts w:asciiTheme="minorHAnsi" w:hAnsiTheme="minorHAnsi" w:cstheme="minorHAnsi"/>
        </w:rPr>
      </w:pPr>
    </w:p>
    <w:p w14:paraId="6F0CEC86" w14:textId="596DD82A" w:rsidR="00387978" w:rsidRPr="00F665DA" w:rsidRDefault="00411A82" w:rsidP="00F665DA">
      <w:pPr>
        <w:ind w:left="708"/>
        <w:rPr>
          <w:rFonts w:asciiTheme="minorHAnsi" w:hAnsiTheme="minorHAnsi" w:cstheme="minorHAnsi"/>
          <w:b/>
          <w:color w:val="00B050"/>
          <w:u w:val="single"/>
        </w:rPr>
      </w:pPr>
      <w:r>
        <w:rPr>
          <w:rFonts w:asciiTheme="minorHAnsi" w:hAnsiTheme="minorHAnsi" w:cstheme="minorHAnsi"/>
          <w:b/>
          <w:color w:val="00B050"/>
          <w:u w:val="single"/>
        </w:rPr>
        <w:t>2</w:t>
      </w:r>
      <w:r w:rsidR="00387978" w:rsidRPr="00F665DA">
        <w:rPr>
          <w:rFonts w:asciiTheme="minorHAnsi" w:hAnsiTheme="minorHAnsi" w:cstheme="minorHAnsi"/>
          <w:b/>
          <w:color w:val="00B050"/>
          <w:u w:val="single"/>
        </w:rPr>
        <w:t>.7. Poussée d’Archimède</w:t>
      </w:r>
    </w:p>
    <w:p w14:paraId="5DDAD42D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2F0ABA29" w14:textId="77777777" w:rsidR="00387978" w:rsidRPr="0058023C" w:rsidRDefault="00387978" w:rsidP="00387978">
      <w:pPr>
        <w:pStyle w:val="b1"/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>a. Définition</w:t>
      </w:r>
    </w:p>
    <w:p w14:paraId="49947B61" w14:textId="77777777" w:rsidR="00387978" w:rsidRPr="0058023C" w:rsidRDefault="00387978" w:rsidP="00387978">
      <w:pPr>
        <w:pStyle w:val="petit-a-b-c"/>
        <w:rPr>
          <w:rFonts w:asciiTheme="minorHAnsi" w:hAnsiTheme="minorHAnsi" w:cstheme="minorHAnsi"/>
        </w:rPr>
      </w:pPr>
    </w:p>
    <w:p w14:paraId="604E12D3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  <w:r w:rsidRPr="0058023C">
        <w:rPr>
          <w:rFonts w:asciiTheme="minorHAnsi" w:hAnsiTheme="minorHAnsi" w:cstheme="minorHAnsi"/>
          <w:b/>
          <w:sz w:val="22"/>
        </w:rPr>
        <w:t>Un corps totalement ou partiellement immergé ds 1 fluide (liquide ou gaz) subit de la part de ce fluide</w:t>
      </w:r>
    </w:p>
    <w:p w14:paraId="2E3519A5" w14:textId="6EEA8C39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  <w:r w:rsidRPr="0058023C">
        <w:rPr>
          <w:rFonts w:asciiTheme="minorHAnsi" w:hAnsiTheme="minorHAnsi" w:cstheme="minorHAnsi"/>
          <w:b/>
          <w:sz w:val="22"/>
        </w:rPr>
        <w:t xml:space="preserve">une force appelé poussée d’Archimède : Notée :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sz w:val="2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2"/>
              </w:rPr>
              <m:t>A</m:t>
            </m:r>
          </m:e>
        </m:acc>
      </m:oMath>
    </w:p>
    <w:p w14:paraId="4625A57C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2D4A5805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181F86B8" w14:textId="77777777" w:rsidR="00387978" w:rsidRPr="0058023C" w:rsidRDefault="00387978" w:rsidP="00387978">
      <w:pPr>
        <w:pStyle w:val="b1"/>
        <w:rPr>
          <w:rFonts w:asciiTheme="minorHAnsi" w:hAnsiTheme="minorHAnsi" w:cstheme="minorHAnsi"/>
        </w:rPr>
      </w:pPr>
      <w:r w:rsidRPr="0058023C">
        <w:rPr>
          <w:rFonts w:asciiTheme="minorHAnsi" w:hAnsiTheme="minorHAnsi" w:cstheme="minorHAnsi"/>
        </w:rPr>
        <w:t xml:space="preserve">b. Exemple : </w:t>
      </w:r>
    </w:p>
    <w:p w14:paraId="0C7FFE97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  <w:r w:rsidRPr="0058023C">
        <w:rPr>
          <w:rFonts w:asciiTheme="minorHAnsi" w:hAnsiTheme="minorHAnsi" w:cstheme="minorHAnsi"/>
          <w:b/>
          <w:sz w:val="22"/>
        </w:rPr>
        <w:t xml:space="preserve">Soit une bille de masse m totalement immergée dans un fluide </w:t>
      </w:r>
    </w:p>
    <w:p w14:paraId="25568DBF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06F9FCFC" w14:textId="43A23ABE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  <w:r w:rsidRPr="0058023C">
        <w:rPr>
          <w:rFonts w:asciiTheme="minorHAnsi" w:hAnsiTheme="minorHAnsi" w:cstheme="min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3AF97309" wp14:editId="3A5A61AC">
                <wp:simplePos x="0" y="0"/>
                <wp:positionH relativeFrom="column">
                  <wp:posOffset>3269673</wp:posOffset>
                </wp:positionH>
                <wp:positionV relativeFrom="paragraph">
                  <wp:posOffset>100561</wp:posOffset>
                </wp:positionV>
                <wp:extent cx="3456633" cy="1392382"/>
                <wp:effectExtent l="0" t="0" r="10795" b="17780"/>
                <wp:wrapNone/>
                <wp:docPr id="221" name="Zone de texte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6633" cy="1392382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4"/>
                        </a:lnRef>
                        <a:fillRef idx="1">
                          <a:schemeClr val="lt1"/>
                        </a:fillRef>
                        <a:effectRef idx="0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2EA9BE" w14:textId="77777777" w:rsidR="00601F2E" w:rsidRPr="00C63646" w:rsidRDefault="00601F2E" w:rsidP="00387978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4D134E">
                              <w:rPr>
                                <w:b/>
                                <w:bCs/>
                                <w:u w:val="single"/>
                              </w:rPr>
                              <w:t>Référentiel</w:t>
                            </w:r>
                            <w:r>
                              <w:t xml:space="preserve"> : </w:t>
                            </w:r>
                            <w:r w:rsidRPr="00C63646">
                              <w:rPr>
                                <w:b/>
                                <w:color w:val="FF0000"/>
                              </w:rPr>
                              <w:t>Terrestre supposé Galiléen</w:t>
                            </w:r>
                          </w:p>
                          <w:p w14:paraId="7A32BFE0" w14:textId="77777777" w:rsidR="00601F2E" w:rsidRDefault="00601F2E" w:rsidP="00387978"/>
                          <w:p w14:paraId="07F7FD1F" w14:textId="77777777" w:rsidR="00601F2E" w:rsidRPr="00C63646" w:rsidRDefault="00601F2E" w:rsidP="00387978">
                            <w:pPr>
                              <w:rPr>
                                <w:b/>
                              </w:rPr>
                            </w:pPr>
                            <w:r w:rsidRPr="004D134E">
                              <w:rPr>
                                <w:b/>
                                <w:bCs/>
                                <w:u w:val="single"/>
                              </w:rPr>
                              <w:t>Système</w:t>
                            </w:r>
                            <w:r>
                              <w:t xml:space="preserve"> : </w:t>
                            </w:r>
                            <w:r w:rsidRPr="00C63646">
                              <w:rPr>
                                <w:b/>
                                <w:color w:val="FF0000"/>
                              </w:rPr>
                              <w:t>Bille de masse m</w:t>
                            </w:r>
                          </w:p>
                          <w:p w14:paraId="4FB654C5" w14:textId="77777777" w:rsidR="00601F2E" w:rsidRDefault="00601F2E" w:rsidP="00387978"/>
                          <w:p w14:paraId="20DEE07C" w14:textId="355BEE9C" w:rsidR="00601F2E" w:rsidRDefault="00601F2E" w:rsidP="00387978">
                            <w:r w:rsidRPr="004D134E">
                              <w:rPr>
                                <w:b/>
                                <w:bCs/>
                                <w:u w:val="single"/>
                              </w:rPr>
                              <w:t>Forces</w:t>
                            </w:r>
                            <w:r>
                              <w:t xml:space="preserve"> : </w:t>
                            </w:r>
                            <w:r w:rsidRPr="00327B2E">
                              <w:rPr>
                                <w:b/>
                                <w:color w:val="FF0000"/>
                              </w:rPr>
                              <w:t xml:space="preserve">Poids 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</w:rPr>
                                  </m:ctrlPr>
                                </m:boxPr>
                                <m:e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P</m:t>
                                      </m:r>
                                    </m:e>
                                  </m:acc>
                                </m:e>
                              </m:box>
                            </m:oMath>
                            <w:r>
                              <w:rPr>
                                <w:b/>
                                <w:color w:val="FF0000"/>
                              </w:rPr>
                              <w:t xml:space="preserve"> ; </w:t>
                            </w:r>
                            <w:r w:rsidRPr="00B57869">
                              <w:rPr>
                                <w:b/>
                                <w:color w:val="FF0000"/>
                                <w:sz w:val="22"/>
                              </w:rPr>
                              <w:t xml:space="preserve">poussée d’Archimède :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color w:val="FF0000"/>
                                      <w:sz w:val="22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22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F97309" id="Zone de texte 221" o:spid="_x0000_s1087" type="#_x0000_t202" style="position:absolute;margin-left:257.45pt;margin-top:7.9pt;width:272.2pt;height:109.65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" fillcolor="white [3201]" strokecolor="#ffc000 [3207]" strokeweight="1pt">
                <v:textbox>
                  <w:txbxContent>
                    <w:p w14:paraId="552EA9BE" w14:textId="77777777" w:rsidR="00601F2E" w:rsidRPr="00C63646" w:rsidRDefault="00601F2E" w:rsidP="00387978">
                      <w:pPr>
                        <w:rPr>
                          <w:b/>
                          <w:color w:val="FF0000"/>
                        </w:rPr>
                      </w:pPr>
                      <w:r w:rsidRPr="004D134E">
                        <w:rPr>
                          <w:b/>
                          <w:bCs/>
                          <w:u w:val="single"/>
                        </w:rPr>
                        <w:t>Référentiel</w:t>
                      </w:r>
                      <w:r>
                        <w:t xml:space="preserve"> : </w:t>
                      </w:r>
                      <w:r w:rsidRPr="00C63646">
                        <w:rPr>
                          <w:b/>
                          <w:color w:val="FF0000"/>
                        </w:rPr>
                        <w:t>Terrestre supposé Galiléen</w:t>
                      </w:r>
                    </w:p>
                    <w:p w14:paraId="7A32BFE0" w14:textId="77777777" w:rsidR="00601F2E" w:rsidRDefault="00601F2E" w:rsidP="00387978"/>
                    <w:p w14:paraId="07F7FD1F" w14:textId="77777777" w:rsidR="00601F2E" w:rsidRPr="00C63646" w:rsidRDefault="00601F2E" w:rsidP="00387978">
                      <w:pPr>
                        <w:rPr>
                          <w:b/>
                        </w:rPr>
                      </w:pPr>
                      <w:r w:rsidRPr="004D134E">
                        <w:rPr>
                          <w:b/>
                          <w:bCs/>
                          <w:u w:val="single"/>
                        </w:rPr>
                        <w:t>Système</w:t>
                      </w:r>
                      <w:r>
                        <w:t xml:space="preserve"> : </w:t>
                      </w:r>
                      <w:r w:rsidRPr="00C63646">
                        <w:rPr>
                          <w:b/>
                          <w:color w:val="FF0000"/>
                        </w:rPr>
                        <w:t>Bille de masse m</w:t>
                      </w:r>
                    </w:p>
                    <w:p w14:paraId="4FB654C5" w14:textId="77777777" w:rsidR="00601F2E" w:rsidRDefault="00601F2E" w:rsidP="00387978"/>
                    <w:p w14:paraId="20DEE07C" w14:textId="355BEE9C" w:rsidR="00601F2E" w:rsidRDefault="00601F2E" w:rsidP="00387978">
                      <w:r w:rsidRPr="004D134E">
                        <w:rPr>
                          <w:b/>
                          <w:bCs/>
                          <w:u w:val="single"/>
                        </w:rPr>
                        <w:t>Forces</w:t>
                      </w:r>
                      <w:r>
                        <w:t xml:space="preserve"> : </w:t>
                      </w:r>
                      <w:r w:rsidRPr="00327B2E">
                        <w:rPr>
                          <w:b/>
                          <w:color w:val="FF0000"/>
                        </w:rPr>
                        <w:t xml:space="preserve">Poids 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FF0000"/>
                              </w:rPr>
                            </m:ctrlPr>
                          </m:box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color w:val="FF0000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P</m:t>
                                </m:r>
                              </m:e>
                            </m:acc>
                          </m:e>
                        </m:box>
                      </m:oMath>
                      <w:r>
                        <w:rPr>
                          <w:b/>
                          <w:color w:val="FF0000"/>
                        </w:rPr>
                        <w:t xml:space="preserve"> ; </w:t>
                      </w:r>
                      <w:r w:rsidRPr="00B57869">
                        <w:rPr>
                          <w:b/>
                          <w:color w:val="FF0000"/>
                          <w:sz w:val="22"/>
                        </w:rPr>
                        <w:t xml:space="preserve">poussée d’Archimède :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color w:val="FF0000"/>
                                <w:sz w:val="22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22"/>
                              </w:rPr>
                              <m:t>A</m:t>
                            </m:r>
                          </m:e>
                        </m:acc>
                      </m:oMath>
                    </w:p>
                  </w:txbxContent>
                </v:textbox>
              </v:shape>
            </w:pict>
          </mc:Fallback>
        </mc:AlternateContent>
      </w:r>
    </w:p>
    <w:p w14:paraId="3F6B0532" w14:textId="46FFA7F5" w:rsidR="00387978" w:rsidRPr="0058023C" w:rsidRDefault="00E41DF7" w:rsidP="00387978">
      <w:pPr>
        <w:rPr>
          <w:rFonts w:asciiTheme="minorHAnsi" w:hAnsiTheme="minorHAnsi" w:cstheme="minorHAnsi"/>
          <w:b/>
          <w:sz w:val="22"/>
        </w:rPr>
      </w:pPr>
      <w:r w:rsidRPr="0058023C">
        <w:rPr>
          <w:rFonts w:asciiTheme="minorHAnsi" w:hAnsiTheme="minorHAnsi" w:cstheme="min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 wp14:anchorId="4AE2DDC7" wp14:editId="3861E3D8">
                <wp:simplePos x="0" y="0"/>
                <wp:positionH relativeFrom="column">
                  <wp:posOffset>566363</wp:posOffset>
                </wp:positionH>
                <wp:positionV relativeFrom="paragraph">
                  <wp:posOffset>62761</wp:posOffset>
                </wp:positionV>
                <wp:extent cx="871855" cy="520700"/>
                <wp:effectExtent l="0" t="0" r="0" b="0"/>
                <wp:wrapNone/>
                <wp:docPr id="215" name="Zone de text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185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96BFCC" w14:textId="6B134E52" w:rsidR="00601F2E" w:rsidRDefault="00601F2E" w:rsidP="00387978"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  <w:sz w:val="3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32"/>
                                          </w:rPr>
                                          <m:t>A</m:t>
                                        </m:r>
                                      </m:e>
                                    </m:acc>
                                  </m:e>
                                </m:box>
                              </m:oMath>
                            </m:oMathPara>
                          </w:p>
                          <w:p w14:paraId="6A48B4B9" w14:textId="77777777" w:rsidR="00601F2E" w:rsidRDefault="00601F2E" w:rsidP="0038797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E2DDC7" id="Zone de texte 215" o:spid="_x0000_s1088" type="#_x0000_t202" style="position:absolute;margin-left:44.6pt;margin-top:4.95pt;width:68.65pt;height:41pt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" filled="f" stroked="f">
                <v:textbox>
                  <w:txbxContent>
                    <w:p w14:paraId="1896BFCC" w14:textId="6B134E52" w:rsidR="00601F2E" w:rsidRDefault="00601F2E" w:rsidP="00387978"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3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</w:rPr>
                                    <m:t>A</m:t>
                                  </m:r>
                                </m:e>
                              </m:acc>
                            </m:e>
                          </m:box>
                        </m:oMath>
                      </m:oMathPara>
                    </w:p>
                    <w:p w14:paraId="6A48B4B9" w14:textId="77777777" w:rsidR="00601F2E" w:rsidRDefault="00601F2E" w:rsidP="00387978"/>
                  </w:txbxContent>
                </v:textbox>
              </v:shape>
            </w:pict>
          </mc:Fallback>
        </mc:AlternateContent>
      </w:r>
      <w:r w:rsidR="00387978" w:rsidRPr="0058023C">
        <w:rPr>
          <w:rFonts w:asciiTheme="minorHAnsi" w:hAnsiTheme="minorHAnsi" w:cstheme="minorHAnsi"/>
          <w:b/>
          <w:noProof/>
          <w:sz w:val="22"/>
        </w:rPr>
        <mc:AlternateContent>
          <mc:Choice Requires="wpg">
            <w:drawing>
              <wp:anchor distT="0" distB="0" distL="114300" distR="114300" simplePos="0" relativeHeight="251610624" behindDoc="0" locked="0" layoutInCell="1" allowOverlap="1" wp14:anchorId="514E41AB" wp14:editId="1E6E9F93">
                <wp:simplePos x="0" y="0"/>
                <wp:positionH relativeFrom="column">
                  <wp:posOffset>784860</wp:posOffset>
                </wp:positionH>
                <wp:positionV relativeFrom="paragraph">
                  <wp:posOffset>434340</wp:posOffset>
                </wp:positionV>
                <wp:extent cx="846455" cy="903605"/>
                <wp:effectExtent l="0" t="0" r="10795" b="10795"/>
                <wp:wrapNone/>
                <wp:docPr id="212" name="Groupe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46455" cy="903605"/>
                          <a:chOff x="564" y="11059"/>
                          <a:chExt cx="1761" cy="1761"/>
                        </a:xfrm>
                      </wpg:grpSpPr>
                      <wps:wsp>
                        <wps:cNvPr id="213" name="Oval 31"/>
                        <wps:cNvSpPr>
                          <a:spLocks noChangeArrowheads="1"/>
                        </wps:cNvSpPr>
                        <wps:spPr bwMode="auto">
                          <a:xfrm>
                            <a:off x="564" y="11059"/>
                            <a:ext cx="1761" cy="176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Oval 32"/>
                        <wps:cNvSpPr>
                          <a:spLocks noChangeArrowheads="1"/>
                        </wps:cNvSpPr>
                        <wps:spPr bwMode="auto">
                          <a:xfrm>
                            <a:off x="1374" y="11867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75B638" id="Groupe 212" o:spid="_x0000_s1026" style="position:absolute;margin-left:61.8pt;margin-top:34.2pt;width:66.65pt;height:71.15pt;z-index:251610624" coordorigin="564,11059" coordsize="1761,1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">
                <v:oval id="Oval 31" o:spid="_x0000_s1027" style="position:absolute;left:564;top:11059;width:1761;height:17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"/>
                <v:oval id="Oval 32" o:spid="_x0000_s1028" style="position:absolute;left:1374;top:1186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" fillcolor="black"/>
              </v:group>
            </w:pict>
          </mc:Fallback>
        </mc:AlternateContent>
      </w:r>
      <w:r w:rsidR="00387978" w:rsidRPr="0058023C">
        <w:rPr>
          <w:rFonts w:asciiTheme="minorHAnsi" w:hAnsiTheme="minorHAnsi" w:cstheme="min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 wp14:anchorId="7D2ED654" wp14:editId="14EC9688">
                <wp:simplePos x="0" y="0"/>
                <wp:positionH relativeFrom="column">
                  <wp:posOffset>1210945</wp:posOffset>
                </wp:positionH>
                <wp:positionV relativeFrom="paragraph">
                  <wp:posOffset>38735</wp:posOffset>
                </wp:positionV>
                <wp:extent cx="6350" cy="887730"/>
                <wp:effectExtent l="76200" t="38100" r="69850" b="26670"/>
                <wp:wrapNone/>
                <wp:docPr id="216" name="Connecteur droit avec flèch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0" cy="88773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B3B732" id="Connecteur droit avec flèche 216" o:spid="_x0000_s1026" type="#_x0000_t32" style="position:absolute;margin-left:95.35pt;margin-top:3.05pt;width:.5pt;height:69.9pt;flip:y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" strokecolor="red" strokeweight="1.5pt">
                <v:stroke endarrow="block"/>
              </v:shape>
            </w:pict>
          </mc:Fallback>
        </mc:AlternateContent>
      </w:r>
    </w:p>
    <w:p w14:paraId="07B32B1B" w14:textId="1CE9DB9E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7F895969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53381099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28E19660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71529DB7" w14:textId="26103589" w:rsidR="00387978" w:rsidRPr="0058023C" w:rsidRDefault="00C21703" w:rsidP="00387978">
      <w:pPr>
        <w:rPr>
          <w:rFonts w:asciiTheme="minorHAnsi" w:hAnsiTheme="minorHAnsi" w:cstheme="minorHAnsi"/>
          <w:b/>
          <w:sz w:val="22"/>
        </w:rPr>
      </w:pPr>
      <w:r w:rsidRPr="0058023C">
        <w:rPr>
          <w:rFonts w:asciiTheme="minorHAnsi" w:hAnsiTheme="minorHAnsi" w:cstheme="min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 wp14:anchorId="24E2B8CF" wp14:editId="5357A7DC">
                <wp:simplePos x="0" y="0"/>
                <wp:positionH relativeFrom="column">
                  <wp:posOffset>1212215</wp:posOffset>
                </wp:positionH>
                <wp:positionV relativeFrom="paragraph">
                  <wp:posOffset>74295</wp:posOffset>
                </wp:positionV>
                <wp:extent cx="8255" cy="833120"/>
                <wp:effectExtent l="38100" t="0" r="67945" b="62230"/>
                <wp:wrapNone/>
                <wp:docPr id="225" name="Connecteur droit avec flèche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55" cy="83312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AFC134" id="Connecteur droit avec flèche 225" o:spid="_x0000_s1026" type="#_x0000_t32" style="position:absolute;margin-left:95.45pt;margin-top:5.85pt;width:.65pt;height:65.6p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" strokecolor="red" strokeweight="1.5pt">
                <v:stroke endarrow="block"/>
              </v:shape>
            </w:pict>
          </mc:Fallback>
        </mc:AlternateContent>
      </w:r>
      <w:r w:rsidR="00387978" w:rsidRPr="0058023C">
        <w:rPr>
          <w:rFonts w:asciiTheme="minorHAnsi" w:hAnsiTheme="minorHAnsi" w:cstheme="min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 wp14:anchorId="465C7586" wp14:editId="64CF958F">
                <wp:simplePos x="0" y="0"/>
                <wp:positionH relativeFrom="column">
                  <wp:posOffset>686435</wp:posOffset>
                </wp:positionH>
                <wp:positionV relativeFrom="paragraph">
                  <wp:posOffset>74930</wp:posOffset>
                </wp:positionV>
                <wp:extent cx="483870" cy="365760"/>
                <wp:effectExtent l="0" t="0" r="0" b="0"/>
                <wp:wrapNone/>
                <wp:docPr id="226" name="Zone de texte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365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D0AAEF" w14:textId="77777777" w:rsidR="00601F2E" w:rsidRDefault="00601F2E" w:rsidP="00387978">
                            <m:oMathPara>
                              <m:oMath>
                                <m:box>
                                  <m:boxPr>
                                    <m:opEmu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box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  <w:sz w:val="3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32"/>
                                          </w:rPr>
                                          <m:t>P</m:t>
                                        </m:r>
                                      </m:e>
                                    </m:acc>
                                  </m:e>
                                </m:box>
                              </m:oMath>
                            </m:oMathPara>
                          </w:p>
                          <w:p w14:paraId="3F3A7761" w14:textId="77777777" w:rsidR="00601F2E" w:rsidRDefault="00601F2E" w:rsidP="0038797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5C7586" id="Zone de texte 226" o:spid="_x0000_s1089" type="#_x0000_t202" style="position:absolute;margin-left:54.05pt;margin-top:5.9pt;width:38.1pt;height:28.8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" filled="f" stroked="f">
                <v:textbox>
                  <w:txbxContent>
                    <w:p w14:paraId="6BD0AAEF" w14:textId="77777777" w:rsidR="00601F2E" w:rsidRDefault="00601F2E" w:rsidP="00387978">
                      <m:oMathPara>
                        <m:oMath>
                          <m:box>
                            <m:boxPr>
                              <m:opEmu m:val="1"/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boxPr>
                            <m:e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3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</w:rPr>
                                    <m:t>P</m:t>
                                  </m:r>
                                </m:e>
                              </m:acc>
                            </m:e>
                          </m:box>
                        </m:oMath>
                      </m:oMathPara>
                    </w:p>
                    <w:p w14:paraId="3F3A7761" w14:textId="77777777" w:rsidR="00601F2E" w:rsidRDefault="00601F2E" w:rsidP="00387978"/>
                  </w:txbxContent>
                </v:textbox>
              </v:shape>
            </w:pict>
          </mc:Fallback>
        </mc:AlternateContent>
      </w:r>
    </w:p>
    <w:p w14:paraId="09796235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10B92DF3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2B247A93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317F3531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3EBC98E8" w14:textId="77777777" w:rsidR="00F665DA" w:rsidRDefault="00F665DA" w:rsidP="00387978">
      <w:pPr>
        <w:jc w:val="center"/>
        <w:rPr>
          <w:rFonts w:asciiTheme="minorHAnsi" w:hAnsiTheme="minorHAnsi" w:cstheme="minorHAnsi"/>
          <w:b/>
          <w:bCs/>
          <w:u w:val="single"/>
        </w:rPr>
      </w:pPr>
    </w:p>
    <w:p w14:paraId="78285FD4" w14:textId="6D5A21BA" w:rsidR="00387978" w:rsidRPr="0058023C" w:rsidRDefault="00387978" w:rsidP="00387978">
      <w:pPr>
        <w:jc w:val="center"/>
        <w:rPr>
          <w:rFonts w:asciiTheme="minorHAnsi" w:hAnsiTheme="minorHAnsi" w:cstheme="minorHAnsi"/>
          <w:b/>
          <w:sz w:val="22"/>
          <w:u w:val="single"/>
        </w:rPr>
      </w:pPr>
      <w:r w:rsidRPr="0058023C">
        <w:rPr>
          <w:rFonts w:asciiTheme="minorHAnsi" w:hAnsiTheme="minorHAnsi" w:cstheme="minorHAnsi"/>
          <w:b/>
          <w:bCs/>
          <w:u w:val="single"/>
        </w:rPr>
        <w:t xml:space="preserve">Caractéristiques de </w:t>
      </w:r>
      <w:r w:rsidRPr="0058023C">
        <w:rPr>
          <w:rFonts w:asciiTheme="minorHAnsi" w:hAnsiTheme="minorHAnsi" w:cstheme="minorHAnsi"/>
          <w:b/>
          <w:sz w:val="22"/>
          <w:u w:val="single"/>
        </w:rPr>
        <w:t xml:space="preserve">poussée d’Archimède :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sz w:val="22"/>
                <w:u w:val="single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2"/>
                <w:u w:val="single"/>
              </w:rPr>
              <m:t>A</m:t>
            </m:r>
          </m:e>
        </m:acc>
      </m:oMath>
    </w:p>
    <w:p w14:paraId="3FF14FB6" w14:textId="28A33562" w:rsidR="00387978" w:rsidRPr="0058023C" w:rsidRDefault="00F665DA" w:rsidP="00387978">
      <w:pPr>
        <w:rPr>
          <w:rFonts w:asciiTheme="minorHAnsi" w:hAnsiTheme="minorHAnsi" w:cstheme="minorHAnsi"/>
          <w:b/>
          <w:sz w:val="22"/>
        </w:rPr>
      </w:pPr>
      <w:r w:rsidRPr="0058023C">
        <w:rPr>
          <w:rFonts w:asciiTheme="minorHAnsi" w:hAnsiTheme="minorHAnsi" w:cstheme="min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 wp14:anchorId="1BED3813" wp14:editId="0AA98BB5">
                <wp:simplePos x="0" y="0"/>
                <wp:positionH relativeFrom="column">
                  <wp:posOffset>62230</wp:posOffset>
                </wp:positionH>
                <wp:positionV relativeFrom="paragraph">
                  <wp:posOffset>112787</wp:posOffset>
                </wp:positionV>
                <wp:extent cx="4862830" cy="1202499"/>
                <wp:effectExtent l="0" t="0" r="13970" b="17145"/>
                <wp:wrapNone/>
                <wp:docPr id="211" name="Zone de texte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62830" cy="1202499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AC5E3E" w14:textId="0F488BB7" w:rsidR="00601F2E" w:rsidRPr="00F665DA" w:rsidRDefault="00601F2E" w:rsidP="00387978">
                            <w:pPr>
                              <w:spacing w:line="480" w:lineRule="auto"/>
                              <w:rPr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Point d’application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Centre de la partie immergée de l’objet</w:t>
                            </w:r>
                          </w:p>
                          <w:p w14:paraId="46A837B5" w14:textId="77777777" w:rsidR="00601F2E" w:rsidRPr="00F665DA" w:rsidRDefault="00601F2E" w:rsidP="00387978">
                            <w:pPr>
                              <w:rPr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Sa direction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Verticale</w:t>
                            </w:r>
                          </w:p>
                          <w:p w14:paraId="3E6DE3A9" w14:textId="77777777" w:rsidR="00601F2E" w:rsidRPr="00F665DA" w:rsidRDefault="00601F2E" w:rsidP="00387978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18C39A1F" w14:textId="77777777" w:rsidR="00601F2E" w:rsidRPr="00F665DA" w:rsidRDefault="00601F2E" w:rsidP="00387978">
                            <w:pPr>
                              <w:rPr>
                                <w:b/>
                                <w:color w:val="FF0000"/>
                                <w:sz w:val="22"/>
                              </w:rPr>
                            </w:pPr>
                            <w:r w:rsidRPr="00F665DA">
                              <w:rPr>
                                <w:b/>
                                <w:bCs/>
                                <w:sz w:val="22"/>
                                <w:u w:val="single"/>
                              </w:rPr>
                              <w:t>- Son sens ;</w:t>
                            </w:r>
                            <w:r w:rsidRPr="00F665DA">
                              <w:rPr>
                                <w:sz w:val="22"/>
                              </w:rPr>
                              <w:t xml:space="preserve"> </w:t>
                            </w:r>
                            <w:r w:rsidRPr="00F665DA">
                              <w:rPr>
                                <w:b/>
                                <w:color w:val="FF0000"/>
                                <w:sz w:val="22"/>
                              </w:rPr>
                              <w:t>Vers le ha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ED3813" id="Zone de texte 211" o:spid="_x0000_s1090" type="#_x0000_t202" style="position:absolute;margin-left:4.9pt;margin-top:8.9pt;width:382.9pt;height:94.7pt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" fillcolor="white [3201]" strokecolor="#70ad47 [3209]" strokeweight="1pt">
                <v:textbox>
                  <w:txbxContent>
                    <w:p w14:paraId="43AC5E3E" w14:textId="0F488BB7" w:rsidR="00601F2E" w:rsidRPr="00F665DA" w:rsidRDefault="00601F2E" w:rsidP="00387978">
                      <w:pPr>
                        <w:spacing w:line="480" w:lineRule="auto"/>
                        <w:rPr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Point d’application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Centre de la partie immergée de l’objet</w:t>
                      </w:r>
                    </w:p>
                    <w:p w14:paraId="46A837B5" w14:textId="77777777" w:rsidR="00601F2E" w:rsidRPr="00F665DA" w:rsidRDefault="00601F2E" w:rsidP="00387978">
                      <w:pPr>
                        <w:rPr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Sa direction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Verticale</w:t>
                      </w:r>
                    </w:p>
                    <w:p w14:paraId="3E6DE3A9" w14:textId="77777777" w:rsidR="00601F2E" w:rsidRPr="00F665DA" w:rsidRDefault="00601F2E" w:rsidP="00387978">
                      <w:pPr>
                        <w:rPr>
                          <w:sz w:val="22"/>
                        </w:rPr>
                      </w:pPr>
                    </w:p>
                    <w:p w14:paraId="18C39A1F" w14:textId="77777777" w:rsidR="00601F2E" w:rsidRPr="00F665DA" w:rsidRDefault="00601F2E" w:rsidP="00387978">
                      <w:pPr>
                        <w:rPr>
                          <w:b/>
                          <w:color w:val="FF0000"/>
                          <w:sz w:val="22"/>
                        </w:rPr>
                      </w:pPr>
                      <w:r w:rsidRPr="00F665DA">
                        <w:rPr>
                          <w:b/>
                          <w:bCs/>
                          <w:sz w:val="22"/>
                          <w:u w:val="single"/>
                        </w:rPr>
                        <w:t>- Son sens ;</w:t>
                      </w:r>
                      <w:r w:rsidRPr="00F665DA">
                        <w:rPr>
                          <w:sz w:val="22"/>
                        </w:rPr>
                        <w:t xml:space="preserve"> </w:t>
                      </w:r>
                      <w:r w:rsidRPr="00F665DA">
                        <w:rPr>
                          <w:b/>
                          <w:color w:val="FF0000"/>
                          <w:sz w:val="22"/>
                        </w:rPr>
                        <w:t>Vers le haut</w:t>
                      </w:r>
                    </w:p>
                  </w:txbxContent>
                </v:textbox>
              </v:shape>
            </w:pict>
          </mc:Fallback>
        </mc:AlternateContent>
      </w:r>
    </w:p>
    <w:p w14:paraId="278BD129" w14:textId="1569563B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39E3D5C8" w14:textId="7758E702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748D22DC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657F3D84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5D67EADC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76A9E810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6C89E06C" w14:textId="0483B780" w:rsidR="00387978" w:rsidRDefault="00F665DA" w:rsidP="00387978">
      <w:pPr>
        <w:rPr>
          <w:rFonts w:asciiTheme="minorHAnsi" w:hAnsiTheme="minorHAnsi" w:cstheme="minorHAnsi"/>
          <w:b/>
          <w:sz w:val="22"/>
        </w:rPr>
      </w:pPr>
      <w:r w:rsidRPr="0058023C">
        <w:rPr>
          <w:rFonts w:asciiTheme="minorHAnsi" w:hAnsiTheme="minorHAnsi" w:cstheme="min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 wp14:anchorId="0ADDD8A7" wp14:editId="256162CA">
                <wp:simplePos x="0" y="0"/>
                <wp:positionH relativeFrom="column">
                  <wp:posOffset>2525351</wp:posOffset>
                </wp:positionH>
                <wp:positionV relativeFrom="paragraph">
                  <wp:posOffset>117292</wp:posOffset>
                </wp:positionV>
                <wp:extent cx="4133850" cy="1205802"/>
                <wp:effectExtent l="0" t="0" r="19050" b="13970"/>
                <wp:wrapNone/>
                <wp:docPr id="192" name="Zone de texte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3850" cy="1205802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F1C82F" w14:textId="77777777" w:rsidR="00601F2E" w:rsidRPr="00196DFE" w:rsidRDefault="00601F2E" w:rsidP="00387978">
                            <w:pPr>
                              <w:spacing w:line="480" w:lineRule="auto"/>
                              <w:rPr>
                                <w:b/>
                                <w:color w:val="0070C0"/>
                              </w:rPr>
                            </w:pPr>
                            <w:r w:rsidRPr="00196DFE">
                              <w:rPr>
                                <w:b/>
                                <w:color w:val="0070C0"/>
                              </w:rPr>
                              <w:t>ρ</w:t>
                            </w:r>
                            <w:r w:rsidRPr="00196DFE">
                              <w:rPr>
                                <w:b/>
                                <w:color w:val="0070C0"/>
                                <w:vertAlign w:val="subscript"/>
                              </w:rPr>
                              <w:t>fluide</w:t>
                            </w:r>
                            <w:r w:rsidRPr="00196DFE">
                              <w:rPr>
                                <w:b/>
                                <w:color w:val="0070C0"/>
                              </w:rPr>
                              <w:t> : masse volumique du fluide (kg.m</w:t>
                            </w:r>
                            <w:r w:rsidRPr="00196DFE">
                              <w:rPr>
                                <w:b/>
                                <w:color w:val="0070C0"/>
                                <w:vertAlign w:val="superscript"/>
                              </w:rPr>
                              <w:t>-3</w:t>
                            </w:r>
                            <w:r w:rsidRPr="00196DFE">
                              <w:rPr>
                                <w:b/>
                                <w:color w:val="0070C0"/>
                              </w:rPr>
                              <w:t>)</w:t>
                            </w:r>
                          </w:p>
                          <w:p w14:paraId="47997D41" w14:textId="77777777" w:rsidR="00601F2E" w:rsidRPr="00196DFE" w:rsidRDefault="00601F2E" w:rsidP="00387978">
                            <w:pPr>
                              <w:spacing w:line="480" w:lineRule="auto"/>
                              <w:rPr>
                                <w:b/>
                                <w:color w:val="0070C0"/>
                              </w:rPr>
                            </w:pPr>
                            <w:r w:rsidRPr="00196DFE">
                              <w:rPr>
                                <w:b/>
                                <w:color w:val="0070C0"/>
                              </w:rPr>
                              <w:t>V</w:t>
                            </w:r>
                            <w:r w:rsidRPr="00196DFE">
                              <w:rPr>
                                <w:b/>
                                <w:color w:val="0070C0"/>
                                <w:vertAlign w:val="subscript"/>
                              </w:rPr>
                              <w:t>immergée</w:t>
                            </w:r>
                            <w:r w:rsidRPr="00196DFE">
                              <w:rPr>
                                <w:b/>
                                <w:color w:val="0070C0"/>
                              </w:rPr>
                              <w:t> : Volume de la partie immergée (m</w:t>
                            </w:r>
                            <w:r w:rsidRPr="00196DFE">
                              <w:rPr>
                                <w:b/>
                                <w:color w:val="0070C0"/>
                                <w:vertAlign w:val="superscript"/>
                              </w:rPr>
                              <w:t>3</w:t>
                            </w:r>
                            <w:r w:rsidRPr="00196DFE">
                              <w:rPr>
                                <w:b/>
                                <w:color w:val="0070C0"/>
                              </w:rPr>
                              <w:t>)</w:t>
                            </w:r>
                          </w:p>
                          <w:p w14:paraId="6666F9B5" w14:textId="77777777" w:rsidR="00601F2E" w:rsidRDefault="00601F2E" w:rsidP="00387978">
                            <w:pPr>
                              <w:spacing w:line="480" w:lineRule="auto"/>
                            </w:pPr>
                            <w:r w:rsidRPr="00196DFE">
                              <w:rPr>
                                <w:b/>
                                <w:color w:val="0070C0"/>
                              </w:rPr>
                              <w:t>g :</w:t>
                            </w:r>
                            <w:r>
                              <w:rPr>
                                <w:b/>
                                <w:color w:val="0070C0"/>
                              </w:rPr>
                              <w:t xml:space="preserve"> constante de pesanteur </w:t>
                            </w:r>
                            <w:r w:rsidRPr="00B57869">
                              <w:rPr>
                                <w:b/>
                                <w:color w:val="0070C0"/>
                              </w:rPr>
                              <w:t>(</w:t>
                            </w:r>
                            <w:r w:rsidRPr="00B57869">
                              <w:rPr>
                                <w:color w:val="0070C0"/>
                              </w:rPr>
                              <w:t>9,8 m.s</w:t>
                            </w:r>
                            <w:r w:rsidRPr="00B57869">
                              <w:rPr>
                                <w:color w:val="0070C0"/>
                                <w:vertAlign w:val="superscript"/>
                              </w:rPr>
                              <w:t>-2</w:t>
                            </w:r>
                            <w:r w:rsidRPr="00B57869">
                              <w:rPr>
                                <w:color w:val="0070C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DDD8A7" id="Zone de texte 192" o:spid="_x0000_s1091" type="#_x0000_t202" style="position:absolute;margin-left:198.85pt;margin-top:9.25pt;width:325.5pt;height:94.95pt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" fillcolor="#ffd555 [2167]" strokecolor="#ffc000 [3207]" strokeweight=".5pt">
                <v:fill color2="#ffcc31 [2615]" rotate="t" colors="0 #ffdd9c;.5 #ffd78e;1 #ffd479" focus="100%" type="gradient">
                  <o:fill v:ext="view" type="gradientUnscaled"/>
                </v:fill>
                <v:textbox>
                  <w:txbxContent>
                    <w:p w14:paraId="25F1C82F" w14:textId="77777777" w:rsidR="00601F2E" w:rsidRPr="00196DFE" w:rsidRDefault="00601F2E" w:rsidP="00387978">
                      <w:pPr>
                        <w:spacing w:line="480" w:lineRule="auto"/>
                        <w:rPr>
                          <w:b/>
                          <w:color w:val="0070C0"/>
                        </w:rPr>
                      </w:pPr>
                      <w:r w:rsidRPr="00196DFE">
                        <w:rPr>
                          <w:b/>
                          <w:color w:val="0070C0"/>
                        </w:rPr>
                        <w:t>ρ</w:t>
                      </w:r>
                      <w:r w:rsidRPr="00196DFE">
                        <w:rPr>
                          <w:b/>
                          <w:color w:val="0070C0"/>
                          <w:vertAlign w:val="subscript"/>
                        </w:rPr>
                        <w:t>fluide</w:t>
                      </w:r>
                      <w:r w:rsidRPr="00196DFE">
                        <w:rPr>
                          <w:b/>
                          <w:color w:val="0070C0"/>
                        </w:rPr>
                        <w:t> : masse volumique du fluide (kg.m</w:t>
                      </w:r>
                      <w:r w:rsidRPr="00196DFE">
                        <w:rPr>
                          <w:b/>
                          <w:color w:val="0070C0"/>
                          <w:vertAlign w:val="superscript"/>
                        </w:rPr>
                        <w:t>-3</w:t>
                      </w:r>
                      <w:r w:rsidRPr="00196DFE">
                        <w:rPr>
                          <w:b/>
                          <w:color w:val="0070C0"/>
                        </w:rPr>
                        <w:t>)</w:t>
                      </w:r>
                    </w:p>
                    <w:p w14:paraId="47997D41" w14:textId="77777777" w:rsidR="00601F2E" w:rsidRPr="00196DFE" w:rsidRDefault="00601F2E" w:rsidP="00387978">
                      <w:pPr>
                        <w:spacing w:line="480" w:lineRule="auto"/>
                        <w:rPr>
                          <w:b/>
                          <w:color w:val="0070C0"/>
                        </w:rPr>
                      </w:pPr>
                      <w:r w:rsidRPr="00196DFE">
                        <w:rPr>
                          <w:b/>
                          <w:color w:val="0070C0"/>
                        </w:rPr>
                        <w:t>V</w:t>
                      </w:r>
                      <w:r w:rsidRPr="00196DFE">
                        <w:rPr>
                          <w:b/>
                          <w:color w:val="0070C0"/>
                          <w:vertAlign w:val="subscript"/>
                        </w:rPr>
                        <w:t>immergée</w:t>
                      </w:r>
                      <w:r w:rsidRPr="00196DFE">
                        <w:rPr>
                          <w:b/>
                          <w:color w:val="0070C0"/>
                        </w:rPr>
                        <w:t> : Volume de la partie immergée (m</w:t>
                      </w:r>
                      <w:r w:rsidRPr="00196DFE">
                        <w:rPr>
                          <w:b/>
                          <w:color w:val="0070C0"/>
                          <w:vertAlign w:val="superscript"/>
                        </w:rPr>
                        <w:t>3</w:t>
                      </w:r>
                      <w:r w:rsidRPr="00196DFE">
                        <w:rPr>
                          <w:b/>
                          <w:color w:val="0070C0"/>
                        </w:rPr>
                        <w:t>)</w:t>
                      </w:r>
                    </w:p>
                    <w:p w14:paraId="6666F9B5" w14:textId="77777777" w:rsidR="00601F2E" w:rsidRDefault="00601F2E" w:rsidP="00387978">
                      <w:pPr>
                        <w:spacing w:line="480" w:lineRule="auto"/>
                      </w:pPr>
                      <w:r w:rsidRPr="00196DFE">
                        <w:rPr>
                          <w:b/>
                          <w:color w:val="0070C0"/>
                        </w:rPr>
                        <w:t>g :</w:t>
                      </w:r>
                      <w:r>
                        <w:rPr>
                          <w:b/>
                          <w:color w:val="0070C0"/>
                        </w:rPr>
                        <w:t xml:space="preserve"> constante de pesanteur </w:t>
                      </w:r>
                      <w:r w:rsidRPr="00B57869">
                        <w:rPr>
                          <w:b/>
                          <w:color w:val="0070C0"/>
                        </w:rPr>
                        <w:t>(</w:t>
                      </w:r>
                      <w:r w:rsidRPr="00B57869">
                        <w:rPr>
                          <w:color w:val="0070C0"/>
                        </w:rPr>
                        <w:t>9,8 m.s</w:t>
                      </w:r>
                      <w:r w:rsidRPr="00B57869">
                        <w:rPr>
                          <w:color w:val="0070C0"/>
                          <w:vertAlign w:val="superscript"/>
                        </w:rPr>
                        <w:t>-2</w:t>
                      </w:r>
                      <w:r w:rsidRPr="00B57869">
                        <w:rPr>
                          <w:color w:val="0070C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58023C">
        <w:rPr>
          <w:rFonts w:asciiTheme="minorHAnsi" w:hAnsiTheme="minorHAnsi" w:cstheme="min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07552" behindDoc="0" locked="0" layoutInCell="1" allowOverlap="1" wp14:anchorId="1A861C59" wp14:editId="2417B687">
                <wp:simplePos x="0" y="0"/>
                <wp:positionH relativeFrom="column">
                  <wp:posOffset>53079</wp:posOffset>
                </wp:positionH>
                <wp:positionV relativeFrom="paragraph">
                  <wp:posOffset>119537</wp:posOffset>
                </wp:positionV>
                <wp:extent cx="2479964" cy="841375"/>
                <wp:effectExtent l="0" t="0" r="15875" b="15875"/>
                <wp:wrapNone/>
                <wp:docPr id="198" name="Zone de texte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9964" cy="841375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2"/>
                        </a:lnRef>
                        <a:fillRef idx="2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52F4BE" w14:textId="77777777" w:rsidR="00601F2E" w:rsidRDefault="00601F2E" w:rsidP="00387978">
                            <w:pPr>
                              <w:spacing w:line="480" w:lineRule="auto"/>
                            </w:pPr>
                            <w:r w:rsidRPr="00A3343B">
                              <w:rPr>
                                <w:b/>
                                <w:bCs/>
                                <w:u w:val="single"/>
                              </w:rPr>
                              <w:t>- Sa grandeur ;</w:t>
                            </w:r>
                            <w:r>
                              <w:t xml:space="preserve"> </w:t>
                            </w:r>
                          </w:p>
                          <w:p w14:paraId="1A840567" w14:textId="0A47E2D8" w:rsidR="00601F2E" w:rsidRPr="00387978" w:rsidRDefault="00601F2E" w:rsidP="00387978">
                            <w:pPr>
                              <w:spacing w:line="480" w:lineRule="auto"/>
                              <w:rPr>
                                <w:sz w:val="32"/>
                                <w:szCs w:val="28"/>
                              </w:rPr>
                            </w:pPr>
                            <w:r>
                              <w:rPr>
                                <w:b/>
                                <w:color w:val="0070C0"/>
                                <w:sz w:val="32"/>
                                <w:szCs w:val="28"/>
                              </w:rPr>
                              <w:t>A</w:t>
                            </w:r>
                            <w:r w:rsidRPr="00387978">
                              <w:rPr>
                                <w:b/>
                                <w:color w:val="0070C0"/>
                                <w:sz w:val="32"/>
                                <w:szCs w:val="28"/>
                              </w:rPr>
                              <w:t xml:space="preserve"> = ρ</w:t>
                            </w:r>
                            <w:r w:rsidRPr="00387978">
                              <w:rPr>
                                <w:b/>
                                <w:color w:val="0070C0"/>
                                <w:sz w:val="32"/>
                                <w:szCs w:val="28"/>
                                <w:vertAlign w:val="subscript"/>
                              </w:rPr>
                              <w:t>fluide</w:t>
                            </w:r>
                            <w:r w:rsidRPr="00387978">
                              <w:rPr>
                                <w:b/>
                                <w:color w:val="0070C0"/>
                                <w:sz w:val="32"/>
                                <w:szCs w:val="28"/>
                              </w:rPr>
                              <w:t>.V</w:t>
                            </w:r>
                            <w:r w:rsidRPr="00387978">
                              <w:rPr>
                                <w:b/>
                                <w:color w:val="0070C0"/>
                                <w:sz w:val="32"/>
                                <w:szCs w:val="28"/>
                                <w:vertAlign w:val="subscript"/>
                              </w:rPr>
                              <w:t>immergée</w:t>
                            </w:r>
                            <w:r w:rsidRPr="00387978">
                              <w:rPr>
                                <w:b/>
                                <w:color w:val="0070C0"/>
                                <w:sz w:val="32"/>
                                <w:szCs w:val="28"/>
                              </w:rPr>
                              <w:t>.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861C59" id="Zone de texte 198" o:spid="_x0000_s1092" type="#_x0000_t202" style="position:absolute;margin-left:4.2pt;margin-top:9.4pt;width:195.25pt;height:66.25pt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" fillcolor="#f3a875 [2165]" strokecolor="#ed7d31 [3205]" strokeweight=".5pt">
                <v:fill color2="#f09558 [2613]" rotate="t" colors="0 #f7bda4;.5 #f5b195;1 #f8a581" focus="100%" type="gradient">
                  <o:fill v:ext="view" type="gradientUnscaled"/>
                </v:fill>
                <v:textbox>
                  <w:txbxContent>
                    <w:p w14:paraId="4552F4BE" w14:textId="77777777" w:rsidR="00601F2E" w:rsidRDefault="00601F2E" w:rsidP="00387978">
                      <w:pPr>
                        <w:spacing w:line="480" w:lineRule="auto"/>
                      </w:pPr>
                      <w:r w:rsidRPr="00A3343B">
                        <w:rPr>
                          <w:b/>
                          <w:bCs/>
                          <w:u w:val="single"/>
                        </w:rPr>
                        <w:t>- Sa grandeur ;</w:t>
                      </w:r>
                      <w:r>
                        <w:t xml:space="preserve"> </w:t>
                      </w:r>
                    </w:p>
                    <w:p w14:paraId="1A840567" w14:textId="0A47E2D8" w:rsidR="00601F2E" w:rsidRPr="00387978" w:rsidRDefault="00601F2E" w:rsidP="00387978">
                      <w:pPr>
                        <w:spacing w:line="480" w:lineRule="auto"/>
                        <w:rPr>
                          <w:sz w:val="32"/>
                          <w:szCs w:val="28"/>
                        </w:rPr>
                      </w:pPr>
                      <w:r>
                        <w:rPr>
                          <w:b/>
                          <w:color w:val="0070C0"/>
                          <w:sz w:val="32"/>
                          <w:szCs w:val="28"/>
                        </w:rPr>
                        <w:t>A</w:t>
                      </w:r>
                      <w:r w:rsidRPr="00387978">
                        <w:rPr>
                          <w:b/>
                          <w:color w:val="0070C0"/>
                          <w:sz w:val="32"/>
                          <w:szCs w:val="28"/>
                        </w:rPr>
                        <w:t xml:space="preserve"> = ρ</w:t>
                      </w:r>
                      <w:r w:rsidRPr="00387978">
                        <w:rPr>
                          <w:b/>
                          <w:color w:val="0070C0"/>
                          <w:sz w:val="32"/>
                          <w:szCs w:val="28"/>
                          <w:vertAlign w:val="subscript"/>
                        </w:rPr>
                        <w:t>fluide</w:t>
                      </w:r>
                      <w:r w:rsidRPr="00387978">
                        <w:rPr>
                          <w:b/>
                          <w:color w:val="0070C0"/>
                          <w:sz w:val="32"/>
                          <w:szCs w:val="28"/>
                        </w:rPr>
                        <w:t>.V</w:t>
                      </w:r>
                      <w:r w:rsidRPr="00387978">
                        <w:rPr>
                          <w:b/>
                          <w:color w:val="0070C0"/>
                          <w:sz w:val="32"/>
                          <w:szCs w:val="28"/>
                          <w:vertAlign w:val="subscript"/>
                        </w:rPr>
                        <w:t>immergée</w:t>
                      </w:r>
                      <w:r w:rsidRPr="00387978">
                        <w:rPr>
                          <w:b/>
                          <w:color w:val="0070C0"/>
                          <w:sz w:val="32"/>
                          <w:szCs w:val="28"/>
                        </w:rPr>
                        <w:t>.g</w:t>
                      </w:r>
                    </w:p>
                  </w:txbxContent>
                </v:textbox>
              </v:shape>
            </w:pict>
          </mc:Fallback>
        </mc:AlternateContent>
      </w:r>
    </w:p>
    <w:p w14:paraId="022DAFEE" w14:textId="03289BE6" w:rsidR="00F665DA" w:rsidRDefault="00F665DA" w:rsidP="00387978">
      <w:pPr>
        <w:rPr>
          <w:rFonts w:asciiTheme="minorHAnsi" w:hAnsiTheme="minorHAnsi" w:cstheme="minorHAnsi"/>
          <w:b/>
          <w:sz w:val="22"/>
        </w:rPr>
      </w:pPr>
    </w:p>
    <w:p w14:paraId="69F12D12" w14:textId="3A19A2B4" w:rsidR="00387978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645D063E" w14:textId="77777777" w:rsidR="00F665DA" w:rsidRPr="0058023C" w:rsidRDefault="00F665DA" w:rsidP="00387978">
      <w:pPr>
        <w:rPr>
          <w:rFonts w:asciiTheme="minorHAnsi" w:hAnsiTheme="minorHAnsi" w:cstheme="minorHAnsi"/>
          <w:b/>
          <w:sz w:val="22"/>
        </w:rPr>
      </w:pPr>
    </w:p>
    <w:p w14:paraId="645AFE41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11D8E0FA" w14:textId="77777777" w:rsidR="00387978" w:rsidRPr="0058023C" w:rsidRDefault="00387978" w:rsidP="00387978">
      <w:pPr>
        <w:rPr>
          <w:rFonts w:asciiTheme="minorHAnsi" w:hAnsiTheme="minorHAnsi" w:cstheme="minorHAnsi"/>
          <w:b/>
          <w:sz w:val="22"/>
        </w:rPr>
      </w:pPr>
    </w:p>
    <w:p w14:paraId="483B96BC" w14:textId="0784C107" w:rsidR="00387978" w:rsidRPr="0058023C" w:rsidRDefault="00F665DA" w:rsidP="00387978">
      <w:pPr>
        <w:rPr>
          <w:rFonts w:asciiTheme="minorHAnsi" w:hAnsiTheme="minorHAnsi" w:cstheme="minorHAnsi"/>
          <w:b/>
          <w:sz w:val="22"/>
        </w:rPr>
      </w:pPr>
      <w:r w:rsidRPr="0058023C">
        <w:rPr>
          <w:rFonts w:asciiTheme="minorHAnsi" w:hAnsiTheme="minorHAnsi" w:cstheme="minorHAnsi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 wp14:anchorId="07ED1F6E" wp14:editId="3CC21609">
                <wp:simplePos x="0" y="0"/>
                <wp:positionH relativeFrom="column">
                  <wp:posOffset>801620</wp:posOffset>
                </wp:positionH>
                <wp:positionV relativeFrom="paragraph">
                  <wp:posOffset>167283</wp:posOffset>
                </wp:positionV>
                <wp:extent cx="522605" cy="313055"/>
                <wp:effectExtent l="495300" t="285750" r="10795" b="10795"/>
                <wp:wrapNone/>
                <wp:docPr id="195" name="Légende encadrée 2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22605" cy="313055"/>
                        </a:xfrm>
                        <a:prstGeom prst="borderCallout2">
                          <a:avLst>
                            <a:gd name="adj1" fmla="val 36509"/>
                            <a:gd name="adj2" fmla="val -14579"/>
                            <a:gd name="adj3" fmla="val 34508"/>
                            <a:gd name="adj4" fmla="val -76574"/>
                            <a:gd name="adj5" fmla="val -82072"/>
                            <a:gd name="adj6" fmla="val -78515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12700">
                          <a:solidFill>
                            <a:schemeClr val="accent3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 type="arrow" w="med" len="med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DD451CB" w14:textId="77777777" w:rsidR="00601F2E" w:rsidRDefault="00601F2E" w:rsidP="00387978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ED1F6E"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Légende encadrée 2 195" o:spid="_x0000_s1093" type="#_x0000_t48" style="position:absolute;margin-left:63.1pt;margin-top:13.15pt;width:41.15pt;height:24.65pt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" adj="-16959,-17728,-16540,7454,-3149,7886" fillcolor="white [3201]" strokecolor="#a5a5a5 [3206]" strokeweight="1pt">
                <v:stroke dashstyle="dash" startarrow="open"/>
                <v:shadow color="#868686"/>
                <v:textbox>
                  <w:txbxContent>
                    <w:p w14:paraId="1DD451CB" w14:textId="77777777" w:rsidR="00601F2E" w:rsidRDefault="00601F2E" w:rsidP="00387978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14:paraId="3F2665AD" w14:textId="36C7203F" w:rsidR="00387D81" w:rsidRDefault="00387D81" w:rsidP="00F665DA">
      <w:pPr>
        <w:rPr>
          <w:rFonts w:asciiTheme="minorHAnsi" w:hAnsiTheme="minorHAnsi" w:cstheme="minorHAnsi"/>
          <w:szCs w:val="24"/>
        </w:rPr>
      </w:pPr>
    </w:p>
    <w:p w14:paraId="102CEF26" w14:textId="26DF4B9D" w:rsidR="00975C93" w:rsidRDefault="00975C93" w:rsidP="00F665DA">
      <w:pPr>
        <w:rPr>
          <w:rFonts w:asciiTheme="minorHAnsi" w:hAnsiTheme="minorHAnsi" w:cstheme="minorHAnsi"/>
          <w:szCs w:val="24"/>
        </w:rPr>
      </w:pPr>
    </w:p>
    <w:sectPr w:rsidR="00975C93" w:rsidSect="00411A82">
      <w:footerReference w:type="default" r:id="rId26"/>
      <w:type w:val="continuous"/>
      <w:pgSz w:w="11906" w:h="16838"/>
      <w:pgMar w:top="720" w:right="720" w:bottom="720" w:left="720" w:header="708" w:footer="48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38C5CD3" w14:textId="77777777" w:rsidR="00A047F6" w:rsidRDefault="00A047F6" w:rsidP="008F5640">
      <w:r>
        <w:separator/>
      </w:r>
    </w:p>
  </w:endnote>
  <w:endnote w:type="continuationSeparator" w:id="0">
    <w:p w14:paraId="3FFE358B" w14:textId="77777777" w:rsidR="00A047F6" w:rsidRDefault="00A047F6" w:rsidP="008F56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F16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98381352"/>
      <w:docPartObj>
        <w:docPartGallery w:val="Page Numbers (Top of Page)"/>
        <w:docPartUnique/>
      </w:docPartObj>
    </w:sdtPr>
    <w:sdtContent>
      <w:p w14:paraId="55604B51" w14:textId="32EEEEA8" w:rsidR="00601F2E" w:rsidRDefault="00601F2E" w:rsidP="00F457C7">
        <w:pPr>
          <w:pStyle w:val="En-tte"/>
          <w:jc w:val="right"/>
        </w:pPr>
        <w:r>
          <w:rPr>
            <w:b/>
            <w:bCs/>
            <w:szCs w:val="24"/>
          </w:rPr>
          <w:fldChar w:fldCharType="begin"/>
        </w:r>
        <w:r>
          <w:rPr>
            <w:b/>
            <w:bCs/>
          </w:rPr>
          <w:instrText>PAGE</w:instrText>
        </w:r>
        <w:r>
          <w:rPr>
            <w:b/>
            <w:bCs/>
            <w:szCs w:val="24"/>
          </w:rPr>
          <w:fldChar w:fldCharType="separate"/>
        </w:r>
        <w:r>
          <w:rPr>
            <w:b/>
            <w:bCs/>
            <w:szCs w:val="24"/>
          </w:rPr>
          <w:t>1</w:t>
        </w:r>
        <w:r>
          <w:rPr>
            <w:b/>
            <w:bCs/>
            <w:szCs w:val="24"/>
          </w:rPr>
          <w:fldChar w:fldCharType="end"/>
        </w:r>
        <w:r>
          <w:t xml:space="preserve"> /</w:t>
        </w:r>
        <w:r>
          <w:rPr>
            <w:b/>
            <w:bCs/>
            <w:szCs w:val="24"/>
          </w:rPr>
          <w:fldChar w:fldCharType="begin"/>
        </w:r>
        <w:r>
          <w:rPr>
            <w:b/>
            <w:bCs/>
          </w:rPr>
          <w:instrText>NUMPAGES</w:instrText>
        </w:r>
        <w:r>
          <w:rPr>
            <w:b/>
            <w:bCs/>
            <w:szCs w:val="24"/>
          </w:rPr>
          <w:fldChar w:fldCharType="separate"/>
        </w:r>
        <w:r>
          <w:rPr>
            <w:b/>
            <w:bCs/>
            <w:szCs w:val="24"/>
          </w:rPr>
          <w:t>7</w:t>
        </w:r>
        <w:r>
          <w:rPr>
            <w:b/>
            <w:bCs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CCB314A" w14:textId="77777777" w:rsidR="00A047F6" w:rsidRDefault="00A047F6" w:rsidP="008F5640">
      <w:r>
        <w:separator/>
      </w:r>
    </w:p>
  </w:footnote>
  <w:footnote w:type="continuationSeparator" w:id="0">
    <w:p w14:paraId="71FCC82A" w14:textId="77777777" w:rsidR="00A047F6" w:rsidRDefault="00A047F6" w:rsidP="008F56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9B64EE"/>
    <w:multiLevelType w:val="hybridMultilevel"/>
    <w:tmpl w:val="4EB855B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E87DF4"/>
    <w:multiLevelType w:val="hybridMultilevel"/>
    <w:tmpl w:val="B55ADF32"/>
    <w:lvl w:ilvl="0" w:tplc="178007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5746188"/>
    <w:multiLevelType w:val="hybridMultilevel"/>
    <w:tmpl w:val="71AE92C4"/>
    <w:lvl w:ilvl="0" w:tplc="5718B838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" w15:restartNumberingAfterBreak="0">
    <w:nsid w:val="23034FC6"/>
    <w:multiLevelType w:val="hybridMultilevel"/>
    <w:tmpl w:val="EA7E71B0"/>
    <w:lvl w:ilvl="0" w:tplc="D2FA6B40">
      <w:start w:val="1"/>
      <w:numFmt w:val="decimal"/>
      <w:lvlText w:val="%1."/>
      <w:lvlJc w:val="left"/>
      <w:pPr>
        <w:ind w:left="1069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A7763F5"/>
    <w:multiLevelType w:val="multilevel"/>
    <w:tmpl w:val="168EC0C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5" w15:restartNumberingAfterBreak="0">
    <w:nsid w:val="39E41855"/>
    <w:multiLevelType w:val="hybridMultilevel"/>
    <w:tmpl w:val="7034019A"/>
    <w:lvl w:ilvl="0" w:tplc="5718B83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A3798D"/>
    <w:multiLevelType w:val="hybridMultilevel"/>
    <w:tmpl w:val="6CB6080E"/>
    <w:lvl w:ilvl="0" w:tplc="040C000B">
      <w:start w:val="1"/>
      <w:numFmt w:val="bullet"/>
      <w:lvlText w:val=""/>
      <w:lvlJc w:val="left"/>
      <w:pPr>
        <w:ind w:left="98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0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2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4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6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8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0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2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49" w:hanging="360"/>
      </w:pPr>
      <w:rPr>
        <w:rFonts w:ascii="Wingdings" w:hAnsi="Wingdings" w:hint="default"/>
      </w:rPr>
    </w:lvl>
  </w:abstractNum>
  <w:abstractNum w:abstractNumId="7" w15:restartNumberingAfterBreak="0">
    <w:nsid w:val="4C842246"/>
    <w:multiLevelType w:val="hybridMultilevel"/>
    <w:tmpl w:val="C94ABA20"/>
    <w:lvl w:ilvl="0" w:tplc="58F89C6E">
      <w:start w:val="5"/>
      <w:numFmt w:val="bullet"/>
      <w:lvlText w:val="-"/>
      <w:lvlJc w:val="left"/>
      <w:pPr>
        <w:ind w:left="1080" w:hanging="360"/>
      </w:pPr>
      <w:rPr>
        <w:rFonts w:ascii="Calibri" w:eastAsia="Calibr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502F5BBD"/>
    <w:multiLevelType w:val="hybridMultilevel"/>
    <w:tmpl w:val="427850F4"/>
    <w:lvl w:ilvl="0" w:tplc="C2AAAD44">
      <w:start w:val="1"/>
      <w:numFmt w:val="bullet"/>
      <w:lvlText w:val=""/>
      <w:lvlJc w:val="left"/>
      <w:pPr>
        <w:ind w:left="720" w:hanging="360"/>
      </w:pPr>
      <w:rPr>
        <w:rFonts w:ascii="Wingdings" w:hAnsi="Wingdings" w:hint="default"/>
        <w:color w:val="auto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0D95290"/>
    <w:multiLevelType w:val="multilevel"/>
    <w:tmpl w:val="6264299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10" w15:restartNumberingAfterBreak="0">
    <w:nsid w:val="5C5E516E"/>
    <w:multiLevelType w:val="multilevel"/>
    <w:tmpl w:val="0E788AC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2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8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23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944" w:hanging="1800"/>
      </w:pPr>
      <w:rPr>
        <w:rFonts w:hint="default"/>
      </w:rPr>
    </w:lvl>
  </w:abstractNum>
  <w:abstractNum w:abstractNumId="11" w15:restartNumberingAfterBreak="0">
    <w:nsid w:val="5E6058D3"/>
    <w:multiLevelType w:val="hybridMultilevel"/>
    <w:tmpl w:val="4704F29C"/>
    <w:lvl w:ilvl="0" w:tplc="BF06DD2A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14" w:hanging="360"/>
      </w:p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2" w15:restartNumberingAfterBreak="0">
    <w:nsid w:val="5FEF27A4"/>
    <w:multiLevelType w:val="hybridMultilevel"/>
    <w:tmpl w:val="32AA1E0A"/>
    <w:lvl w:ilvl="0" w:tplc="9FF0275A">
      <w:numFmt w:val="bullet"/>
      <w:lvlText w:val="-"/>
      <w:lvlJc w:val="left"/>
      <w:pPr>
        <w:ind w:left="1080" w:hanging="360"/>
      </w:pPr>
      <w:rPr>
        <w:rFonts w:ascii="Calibri" w:eastAsia="Calibr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13" w15:restartNumberingAfterBreak="0">
    <w:nsid w:val="64AF6C8E"/>
    <w:multiLevelType w:val="hybridMultilevel"/>
    <w:tmpl w:val="0E38E626"/>
    <w:lvl w:ilvl="0" w:tplc="D458F00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  <w:i w:val="0"/>
        <w:i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2E50B2B"/>
    <w:multiLevelType w:val="hybridMultilevel"/>
    <w:tmpl w:val="1FFC6718"/>
    <w:lvl w:ilvl="0" w:tplc="5718B83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75186097"/>
    <w:multiLevelType w:val="hybridMultilevel"/>
    <w:tmpl w:val="C9A42116"/>
    <w:lvl w:ilvl="0" w:tplc="C6D6AEB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769462AC"/>
    <w:multiLevelType w:val="multilevel"/>
    <w:tmpl w:val="0F4AE8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5"/>
      <w:numFmt w:val="bullet"/>
      <w:lvlText w:val=""/>
      <w:lvlJc w:val="left"/>
      <w:pPr>
        <w:ind w:left="1440" w:hanging="360"/>
      </w:pPr>
      <w:rPr>
        <w:rFonts w:ascii="Wingdings" w:eastAsia="Calibri" w:hAnsi="Wingdings" w:cstheme="minorHAnsi" w:hint="default"/>
      </w:rPr>
    </w:lvl>
    <w:lvl w:ilvl="2">
      <w:start w:val="1"/>
      <w:numFmt w:val="decimal"/>
      <w:lvlText w:val="%3."/>
      <w:lvlJc w:val="left"/>
      <w:pPr>
        <w:ind w:left="2160" w:hanging="360"/>
      </w:pPr>
      <w:rPr>
        <w:rFonts w:hint="default"/>
      </w:rPr>
    </w:lvl>
    <w:lvl w:ilvl="3">
      <w:start w:val="4"/>
      <w:numFmt w:val="bullet"/>
      <w:lvlText w:val="-"/>
      <w:lvlJc w:val="left"/>
      <w:pPr>
        <w:ind w:left="2880" w:hanging="360"/>
      </w:pPr>
      <w:rPr>
        <w:rFonts w:ascii="Calibri" w:eastAsiaTheme="minorEastAsia" w:hAnsi="Calibri" w:cs="Calibri" w:hint="default"/>
      </w:rPr>
    </w:lvl>
    <w:lvl w:ilvl="4">
      <w:start w:val="1"/>
      <w:numFmt w:val="decimal"/>
      <w:lvlText w:val="%5)"/>
      <w:lvlJc w:val="left"/>
      <w:pPr>
        <w:ind w:left="3600" w:hanging="360"/>
      </w:pPr>
      <w:rPr>
        <w:rFonts w:hint="default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0"/>
  </w:num>
  <w:num w:numId="3">
    <w:abstractNumId w:val="12"/>
  </w:num>
  <w:num w:numId="4">
    <w:abstractNumId w:val="1"/>
  </w:num>
  <w:num w:numId="5">
    <w:abstractNumId w:val="13"/>
  </w:num>
  <w:num w:numId="6">
    <w:abstractNumId w:val="10"/>
  </w:num>
  <w:num w:numId="7">
    <w:abstractNumId w:val="15"/>
  </w:num>
  <w:num w:numId="8">
    <w:abstractNumId w:val="16"/>
    <w:lvlOverride w:ilvl="0">
      <w:lvl w:ilvl="0">
        <w:numFmt w:val="bullet"/>
        <w:lvlText w:val=""/>
        <w:lvlJc w:val="left"/>
        <w:pPr>
          <w:tabs>
            <w:tab w:val="num" w:pos="720"/>
          </w:tabs>
          <w:ind w:left="720" w:hanging="360"/>
        </w:pPr>
        <w:rPr>
          <w:rFonts w:ascii="Symbol" w:hAnsi="Symbol" w:hint="default"/>
          <w:sz w:val="20"/>
        </w:rPr>
      </w:lvl>
    </w:lvlOverride>
  </w:num>
  <w:num w:numId="9">
    <w:abstractNumId w:val="7"/>
  </w:num>
  <w:num w:numId="10">
    <w:abstractNumId w:val="6"/>
  </w:num>
  <w:num w:numId="11">
    <w:abstractNumId w:val="14"/>
  </w:num>
  <w:num w:numId="12">
    <w:abstractNumId w:val="2"/>
  </w:num>
  <w:num w:numId="13">
    <w:abstractNumId w:val="5"/>
  </w:num>
  <w:num w:numId="14">
    <w:abstractNumId w:val="9"/>
  </w:num>
  <w:num w:numId="15">
    <w:abstractNumId w:val="4"/>
  </w:num>
  <w:num w:numId="16">
    <w:abstractNumId w:val="3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59"/>
  <w:defaultTabStop w:val="708"/>
  <w:hyphenationZone w:val="425"/>
  <w:drawingGridHorizontalSpacing w:val="181"/>
  <w:drawingGridVerticalSpacing w:val="181"/>
  <w:doNotUseMarginsForDrawingGridOrigin/>
  <w:drawingGridHorizontalOrigin w:val="709"/>
  <w:drawingGridVerticalOrigin w:val="141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5640"/>
    <w:rsid w:val="0000758E"/>
    <w:rsid w:val="00007DCE"/>
    <w:rsid w:val="00082039"/>
    <w:rsid w:val="000A486A"/>
    <w:rsid w:val="000F65BC"/>
    <w:rsid w:val="00111048"/>
    <w:rsid w:val="001B239A"/>
    <w:rsid w:val="00220E7C"/>
    <w:rsid w:val="00247CBA"/>
    <w:rsid w:val="00250B96"/>
    <w:rsid w:val="00250CEB"/>
    <w:rsid w:val="00257E05"/>
    <w:rsid w:val="002A212F"/>
    <w:rsid w:val="002A6A3B"/>
    <w:rsid w:val="002A7E4B"/>
    <w:rsid w:val="002B38AD"/>
    <w:rsid w:val="002E14A8"/>
    <w:rsid w:val="002E7A9B"/>
    <w:rsid w:val="002F19F1"/>
    <w:rsid w:val="00316EBF"/>
    <w:rsid w:val="00320E18"/>
    <w:rsid w:val="0032136C"/>
    <w:rsid w:val="00332307"/>
    <w:rsid w:val="00357239"/>
    <w:rsid w:val="00361832"/>
    <w:rsid w:val="00367D84"/>
    <w:rsid w:val="00387978"/>
    <w:rsid w:val="00387D81"/>
    <w:rsid w:val="003B0A41"/>
    <w:rsid w:val="003C06CB"/>
    <w:rsid w:val="003D6FA1"/>
    <w:rsid w:val="00411A82"/>
    <w:rsid w:val="00416083"/>
    <w:rsid w:val="00471047"/>
    <w:rsid w:val="00481695"/>
    <w:rsid w:val="004C44E4"/>
    <w:rsid w:val="004D6798"/>
    <w:rsid w:val="004F577F"/>
    <w:rsid w:val="004F5CB4"/>
    <w:rsid w:val="00515473"/>
    <w:rsid w:val="00532286"/>
    <w:rsid w:val="00552AD5"/>
    <w:rsid w:val="0055397D"/>
    <w:rsid w:val="0058023C"/>
    <w:rsid w:val="005A64B1"/>
    <w:rsid w:val="005C254B"/>
    <w:rsid w:val="005D46CB"/>
    <w:rsid w:val="005E0F8E"/>
    <w:rsid w:val="00601F2E"/>
    <w:rsid w:val="0062348A"/>
    <w:rsid w:val="00626021"/>
    <w:rsid w:val="00633236"/>
    <w:rsid w:val="006505DA"/>
    <w:rsid w:val="006665FA"/>
    <w:rsid w:val="006B3366"/>
    <w:rsid w:val="006B5812"/>
    <w:rsid w:val="006B6BD5"/>
    <w:rsid w:val="006C705E"/>
    <w:rsid w:val="006F6289"/>
    <w:rsid w:val="0073211B"/>
    <w:rsid w:val="00734111"/>
    <w:rsid w:val="0073640E"/>
    <w:rsid w:val="00754829"/>
    <w:rsid w:val="00774472"/>
    <w:rsid w:val="00790BB9"/>
    <w:rsid w:val="007B5952"/>
    <w:rsid w:val="007C3923"/>
    <w:rsid w:val="00824B8F"/>
    <w:rsid w:val="00867EC5"/>
    <w:rsid w:val="00870625"/>
    <w:rsid w:val="00883DBC"/>
    <w:rsid w:val="00884EED"/>
    <w:rsid w:val="008E1625"/>
    <w:rsid w:val="008F5640"/>
    <w:rsid w:val="00906394"/>
    <w:rsid w:val="0091675A"/>
    <w:rsid w:val="0091698A"/>
    <w:rsid w:val="009352FE"/>
    <w:rsid w:val="00975C93"/>
    <w:rsid w:val="009D5B6B"/>
    <w:rsid w:val="00A047F6"/>
    <w:rsid w:val="00A2026A"/>
    <w:rsid w:val="00A95FAE"/>
    <w:rsid w:val="00B85F62"/>
    <w:rsid w:val="00BD253D"/>
    <w:rsid w:val="00BE7B19"/>
    <w:rsid w:val="00BF7F66"/>
    <w:rsid w:val="00C21703"/>
    <w:rsid w:val="00C74AB7"/>
    <w:rsid w:val="00C76DE8"/>
    <w:rsid w:val="00C77940"/>
    <w:rsid w:val="00C9241C"/>
    <w:rsid w:val="00D5036F"/>
    <w:rsid w:val="00D86BA5"/>
    <w:rsid w:val="00DC0E03"/>
    <w:rsid w:val="00DD3A10"/>
    <w:rsid w:val="00DD52B6"/>
    <w:rsid w:val="00DF7097"/>
    <w:rsid w:val="00E002D0"/>
    <w:rsid w:val="00E1280B"/>
    <w:rsid w:val="00E15BFF"/>
    <w:rsid w:val="00E1660D"/>
    <w:rsid w:val="00E2784E"/>
    <w:rsid w:val="00E41DF7"/>
    <w:rsid w:val="00EE3A4B"/>
    <w:rsid w:val="00EF17E2"/>
    <w:rsid w:val="00F30F7D"/>
    <w:rsid w:val="00F37616"/>
    <w:rsid w:val="00F44374"/>
    <w:rsid w:val="00F457C7"/>
    <w:rsid w:val="00F665DA"/>
    <w:rsid w:val="00F67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271DDAA"/>
  <w15:chartTrackingRefBased/>
  <w15:docId w15:val="{22D3BA19-2B1E-465E-A058-B990852E64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omic Sans MS" w:eastAsia="Calibri" w:hAnsi="Comic Sans MS" w:cs="Times New Roman"/>
        <w:sz w:val="24"/>
        <w:szCs w:val="22"/>
        <w:lang w:val="fr-F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D86BA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01-02-">
    <w:name w:val="01-02-...."/>
    <w:basedOn w:val="Normal"/>
    <w:link w:val="01-02-Car"/>
    <w:autoRedefine/>
    <w:qFormat/>
    <w:rsid w:val="007C3923"/>
    <w:pPr>
      <w:ind w:left="1416"/>
    </w:pPr>
    <w:rPr>
      <w:rFonts w:asciiTheme="minorHAnsi" w:hAnsiTheme="minorHAnsi" w:cstheme="minorHAnsi"/>
      <w:b/>
      <w:caps/>
      <w:color w:val="FF0000"/>
    </w:rPr>
  </w:style>
  <w:style w:type="character" w:customStyle="1" w:styleId="01-02-Car">
    <w:name w:val="01-02-.... Car"/>
    <w:link w:val="01-02-"/>
    <w:rsid w:val="007C3923"/>
    <w:rPr>
      <w:rFonts w:asciiTheme="minorHAnsi" w:hAnsiTheme="minorHAnsi" w:cstheme="minorHAnsi"/>
      <w:b/>
      <w:caps/>
      <w:color w:val="FF0000"/>
    </w:rPr>
  </w:style>
  <w:style w:type="paragraph" w:customStyle="1" w:styleId="11">
    <w:name w:val="1.1"/>
    <w:basedOn w:val="Normal"/>
    <w:link w:val="11Car"/>
    <w:autoRedefine/>
    <w:qFormat/>
    <w:rsid w:val="00D86BA5"/>
    <w:pPr>
      <w:ind w:firstLine="708"/>
    </w:pPr>
    <w:rPr>
      <w:b/>
      <w:color w:val="00B050"/>
      <w:u w:val="single"/>
    </w:rPr>
  </w:style>
  <w:style w:type="character" w:customStyle="1" w:styleId="11Car">
    <w:name w:val="1.1 Car"/>
    <w:link w:val="11"/>
    <w:rsid w:val="00D86BA5"/>
    <w:rPr>
      <w:rFonts w:ascii="Comic Sans MS" w:hAnsi="Comic Sans MS" w:cs="F16"/>
      <w:b/>
      <w:color w:val="00B050"/>
      <w:sz w:val="24"/>
      <w:szCs w:val="24"/>
      <w:u w:val="single"/>
    </w:rPr>
  </w:style>
  <w:style w:type="paragraph" w:customStyle="1" w:styleId="afred">
    <w:name w:val="a)fred"/>
    <w:basedOn w:val="Normal"/>
    <w:link w:val="afredCar"/>
    <w:autoRedefine/>
    <w:qFormat/>
    <w:rsid w:val="00D86BA5"/>
    <w:rPr>
      <w:rFonts w:ascii="Times New Roman" w:hAnsi="Times New Roman"/>
      <w:b/>
      <w:color w:val="7030A0"/>
      <w:sz w:val="16"/>
      <w:szCs w:val="16"/>
      <w:u w:val="single"/>
      <w:lang w:eastAsia="fr-FR"/>
    </w:rPr>
  </w:style>
  <w:style w:type="paragraph" w:customStyle="1" w:styleId="b1">
    <w:name w:val="b.1."/>
    <w:basedOn w:val="Normal"/>
    <w:link w:val="b1Car"/>
    <w:autoRedefine/>
    <w:qFormat/>
    <w:rsid w:val="00D86BA5"/>
    <w:pPr>
      <w:ind w:left="709" w:firstLine="709"/>
    </w:pPr>
    <w:rPr>
      <w:b/>
      <w:color w:val="7030A0"/>
      <w:u w:val="single"/>
    </w:rPr>
  </w:style>
  <w:style w:type="character" w:customStyle="1" w:styleId="b1Car">
    <w:name w:val="b.1. Car"/>
    <w:link w:val="b1"/>
    <w:rsid w:val="00D86BA5"/>
    <w:rPr>
      <w:rFonts w:ascii="Comic Sans MS" w:hAnsi="Comic Sans MS" w:cs="F16"/>
      <w:b/>
      <w:color w:val="7030A0"/>
      <w:sz w:val="24"/>
      <w:szCs w:val="24"/>
      <w:u w:val="single"/>
    </w:rPr>
  </w:style>
  <w:style w:type="paragraph" w:customStyle="1" w:styleId="c11">
    <w:name w:val="c.1.1"/>
    <w:basedOn w:val="Normal"/>
    <w:link w:val="c11Car"/>
    <w:autoRedefine/>
    <w:qFormat/>
    <w:rsid w:val="00D86BA5"/>
    <w:pPr>
      <w:ind w:left="737" w:firstLine="709"/>
    </w:pPr>
    <w:rPr>
      <w:rFonts w:eastAsia="Times New Roman"/>
      <w:b/>
      <w:color w:val="00B0F0"/>
      <w:u w:val="single"/>
      <w:lang w:eastAsia="fr-FR"/>
    </w:rPr>
  </w:style>
  <w:style w:type="character" w:customStyle="1" w:styleId="c11Car">
    <w:name w:val="c.1.1 Car"/>
    <w:link w:val="c11"/>
    <w:rsid w:val="00D86BA5"/>
    <w:rPr>
      <w:rFonts w:ascii="Comic Sans MS" w:eastAsia="Times New Roman" w:hAnsi="Comic Sans MS" w:cs="F16"/>
      <w:b/>
      <w:color w:val="00B0F0"/>
      <w:sz w:val="24"/>
      <w:szCs w:val="24"/>
      <w:u w:val="single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D86BA5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D86BA5"/>
    <w:rPr>
      <w:rFonts w:ascii="Comic Sans MS" w:hAnsi="Comic Sans MS" w:cs="F16"/>
      <w:sz w:val="24"/>
      <w:szCs w:val="24"/>
    </w:rPr>
  </w:style>
  <w:style w:type="paragraph" w:customStyle="1" w:styleId="Ifred">
    <w:name w:val="I.fred"/>
    <w:basedOn w:val="Normal"/>
    <w:link w:val="IfredCar"/>
    <w:autoRedefine/>
    <w:qFormat/>
    <w:rsid w:val="00D86BA5"/>
    <w:rPr>
      <w:rFonts w:ascii="Times New Roman" w:eastAsia="Times New Roman" w:hAnsi="Times New Roman" w:cs="Arial"/>
      <w:b/>
      <w:caps/>
      <w:color w:val="0070C0"/>
      <w:sz w:val="16"/>
      <w:szCs w:val="16"/>
      <w:u w:val="single"/>
      <w:lang w:eastAsia="fr-FR"/>
    </w:rPr>
  </w:style>
  <w:style w:type="character" w:customStyle="1" w:styleId="IfredCar">
    <w:name w:val="I.fred Car"/>
    <w:basedOn w:val="Policepardfaut"/>
    <w:link w:val="Ifred"/>
    <w:rsid w:val="00D86BA5"/>
    <w:rPr>
      <w:rFonts w:ascii="Times New Roman" w:eastAsia="Times New Roman" w:hAnsi="Times New Roman" w:cs="Arial"/>
      <w:b/>
      <w:caps/>
      <w:noProof/>
      <w:color w:val="0070C0"/>
      <w:sz w:val="16"/>
      <w:szCs w:val="16"/>
      <w:u w:val="single"/>
      <w:lang w:eastAsia="fr-FR"/>
    </w:rPr>
  </w:style>
  <w:style w:type="paragraph" w:customStyle="1" w:styleId="petit-a-b-c">
    <w:name w:val="petit-a-b-c"/>
    <w:basedOn w:val="Normal"/>
    <w:link w:val="petit-a-b-cCar"/>
    <w:autoRedefine/>
    <w:qFormat/>
    <w:rsid w:val="00D86BA5"/>
    <w:pPr>
      <w:ind w:left="1418"/>
    </w:pPr>
    <w:rPr>
      <w:b/>
      <w:color w:val="0070C0"/>
      <w:u w:val="single"/>
    </w:rPr>
  </w:style>
  <w:style w:type="character" w:customStyle="1" w:styleId="petit-a-b-cCar">
    <w:name w:val="petit-a-b-c Car"/>
    <w:link w:val="petit-a-b-c"/>
    <w:rsid w:val="00D86BA5"/>
    <w:rPr>
      <w:rFonts w:ascii="Comic Sans MS" w:hAnsi="Comic Sans MS" w:cs="F16"/>
      <w:b/>
      <w:color w:val="0070C0"/>
      <w:sz w:val="24"/>
      <w:szCs w:val="24"/>
      <w:u w:val="single"/>
    </w:rPr>
  </w:style>
  <w:style w:type="paragraph" w:customStyle="1" w:styleId="tetedechap">
    <w:name w:val="tete de chap"/>
    <w:basedOn w:val="01-02-"/>
    <w:link w:val="tetedechapCar"/>
    <w:qFormat/>
    <w:rsid w:val="00D86BA5"/>
    <w:pPr>
      <w:jc w:val="center"/>
    </w:pPr>
  </w:style>
  <w:style w:type="character" w:customStyle="1" w:styleId="tetedechapCar">
    <w:name w:val="tete de chap Car"/>
    <w:basedOn w:val="01-02-Car"/>
    <w:link w:val="tetedechap"/>
    <w:rsid w:val="00D86BA5"/>
    <w:rPr>
      <w:rFonts w:ascii="Comic Sans MS" w:hAnsi="Comic Sans MS" w:cs="F16"/>
      <w:b/>
      <w:caps/>
      <w:color w:val="FF0000"/>
      <w:sz w:val="24"/>
      <w:szCs w:val="24"/>
      <w:u w:val="single"/>
    </w:rPr>
  </w:style>
  <w:style w:type="paragraph" w:customStyle="1" w:styleId="tete-de-chap">
    <w:name w:val="tete-de-chap"/>
    <w:basedOn w:val="Normal"/>
    <w:link w:val="tete-de-chapCar"/>
    <w:autoRedefine/>
    <w:qFormat/>
    <w:rsid w:val="0058023C"/>
    <w:rPr>
      <w:rFonts w:asciiTheme="minorHAnsi" w:hAnsiTheme="minorHAnsi" w:cstheme="minorHAnsi"/>
      <w:b/>
      <w:i/>
      <w:iCs/>
      <w:sz w:val="20"/>
      <w:szCs w:val="20"/>
      <w:u w:val="single"/>
    </w:rPr>
  </w:style>
  <w:style w:type="character" w:customStyle="1" w:styleId="tete-de-chapCar">
    <w:name w:val="tete-de-chap Car"/>
    <w:link w:val="tete-de-chap"/>
    <w:rsid w:val="0058023C"/>
    <w:rPr>
      <w:rFonts w:asciiTheme="minorHAnsi" w:hAnsiTheme="minorHAnsi" w:cstheme="minorHAnsi"/>
      <w:b/>
      <w:i/>
      <w:iCs/>
      <w:sz w:val="20"/>
      <w:szCs w:val="20"/>
      <w:u w:val="single"/>
    </w:rPr>
  </w:style>
  <w:style w:type="paragraph" w:styleId="Pieddepage">
    <w:name w:val="footer"/>
    <w:basedOn w:val="Normal"/>
    <w:link w:val="PieddepageCar"/>
    <w:uiPriority w:val="99"/>
    <w:unhideWhenUsed/>
    <w:rsid w:val="008F5640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8F5640"/>
  </w:style>
  <w:style w:type="paragraph" w:customStyle="1" w:styleId="Normal1">
    <w:name w:val="Normal1"/>
    <w:basedOn w:val="Normal"/>
    <w:rsid w:val="008F5640"/>
    <w:pPr>
      <w:jc w:val="both"/>
    </w:pPr>
    <w:rPr>
      <w:rFonts w:ascii="Tahoma" w:eastAsia="Times New Roman" w:hAnsi="Tahoma" w:cs="Tahoma"/>
      <w:sz w:val="16"/>
      <w:szCs w:val="20"/>
      <w:lang w:eastAsia="fr-FR"/>
    </w:rPr>
  </w:style>
  <w:style w:type="character" w:customStyle="1" w:styleId="afredCar">
    <w:name w:val="a)fred Car"/>
    <w:basedOn w:val="Policepardfaut"/>
    <w:link w:val="afred"/>
    <w:rsid w:val="008F5640"/>
    <w:rPr>
      <w:rFonts w:ascii="Times New Roman" w:hAnsi="Times New Roman"/>
      <w:b/>
      <w:color w:val="7030A0"/>
      <w:sz w:val="16"/>
      <w:szCs w:val="16"/>
      <w:u w:val="single"/>
      <w:lang w:eastAsia="fr-FR"/>
    </w:rPr>
  </w:style>
  <w:style w:type="paragraph" w:customStyle="1" w:styleId="petit1">
    <w:name w:val="petit1"/>
    <w:basedOn w:val="Normal"/>
    <w:link w:val="petit1Car"/>
    <w:autoRedefine/>
    <w:qFormat/>
    <w:rsid w:val="00387978"/>
    <w:pPr>
      <w:ind w:firstLine="708"/>
    </w:pPr>
    <w:rPr>
      <w:rFonts w:ascii="Times New Roman" w:eastAsia="Times New Roman" w:hAnsi="Times New Roman"/>
      <w:b/>
      <w:color w:val="00B050"/>
      <w:szCs w:val="24"/>
      <w:u w:val="single"/>
      <w:lang w:eastAsia="fr-FR"/>
    </w:rPr>
  </w:style>
  <w:style w:type="character" w:customStyle="1" w:styleId="petit1Car">
    <w:name w:val="petit1 Car"/>
    <w:basedOn w:val="Policepardfaut"/>
    <w:link w:val="petit1"/>
    <w:rsid w:val="00387978"/>
    <w:rPr>
      <w:rFonts w:ascii="Times New Roman" w:eastAsia="Times New Roman" w:hAnsi="Times New Roman"/>
      <w:b/>
      <w:color w:val="00B050"/>
      <w:szCs w:val="24"/>
      <w:u w:val="single"/>
      <w:lang w:eastAsia="fr-FR"/>
    </w:rPr>
  </w:style>
  <w:style w:type="character" w:styleId="Textedelespacerserv">
    <w:name w:val="Placeholder Text"/>
    <w:basedOn w:val="Policepardfaut"/>
    <w:uiPriority w:val="99"/>
    <w:semiHidden/>
    <w:rsid w:val="00F457C7"/>
    <w:rPr>
      <w:color w:val="808080"/>
    </w:rPr>
  </w:style>
  <w:style w:type="character" w:styleId="Lienhypertexte">
    <w:name w:val="Hyperlink"/>
    <w:basedOn w:val="Policepardfaut"/>
    <w:uiPriority w:val="99"/>
    <w:rsid w:val="00387D81"/>
    <w:rPr>
      <w:rFonts w:ascii="Comic Sans MS" w:hAnsi="Comic Sans MS"/>
      <w:color w:val="0000FF"/>
      <w:sz w:val="18"/>
      <w:u w:val="none"/>
    </w:rPr>
  </w:style>
  <w:style w:type="paragraph" w:styleId="Paragraphedeliste">
    <w:name w:val="List Paragraph"/>
    <w:basedOn w:val="Normal"/>
    <w:uiPriority w:val="34"/>
    <w:qFormat/>
    <w:rsid w:val="008E162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EE3A4B"/>
    <w:pPr>
      <w:spacing w:before="100" w:beforeAutospacing="1" w:after="100" w:afterAutospacing="1"/>
    </w:pPr>
    <w:rPr>
      <w:rFonts w:ascii="Times New Roman" w:eastAsia="Times New Roman" w:hAnsi="Times New Roman"/>
      <w:szCs w:val="24"/>
      <w:lang w:eastAsia="fr-FR"/>
    </w:rPr>
  </w:style>
  <w:style w:type="character" w:styleId="lev">
    <w:name w:val="Strong"/>
    <w:basedOn w:val="Policepardfaut"/>
    <w:uiPriority w:val="22"/>
    <w:qFormat/>
    <w:rsid w:val="00EE3A4B"/>
    <w:rPr>
      <w:b/>
      <w:bCs/>
    </w:rPr>
  </w:style>
  <w:style w:type="paragraph" w:customStyle="1" w:styleId="Gdmath">
    <w:name w:val="Gdmath"/>
    <w:basedOn w:val="Normal"/>
    <w:link w:val="GdmathCar"/>
    <w:rsid w:val="000F65B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0000" w:themeFill="text1"/>
    </w:pPr>
    <w:rPr>
      <w:rFonts w:ascii="Times New Roman" w:hAnsi="Times New Roman"/>
      <w:color w:val="000000"/>
      <w:szCs w:val="32"/>
    </w:rPr>
  </w:style>
  <w:style w:type="character" w:customStyle="1" w:styleId="GdmathCar">
    <w:name w:val="Gdmath Car"/>
    <w:basedOn w:val="Policepardfaut"/>
    <w:link w:val="Gdmath"/>
    <w:rsid w:val="000F65BC"/>
    <w:rPr>
      <w:rFonts w:ascii="Times New Roman" w:hAnsi="Times New Roman"/>
      <w:color w:val="000000"/>
      <w:szCs w:val="32"/>
      <w:shd w:val="clear" w:color="auto" w:fill="000000" w:themeFill="text1"/>
    </w:rPr>
  </w:style>
  <w:style w:type="character" w:styleId="Lienhypertextesuivivisit">
    <w:name w:val="FollowedHyperlink"/>
    <w:basedOn w:val="Policepardfaut"/>
    <w:uiPriority w:val="99"/>
    <w:semiHidden/>
    <w:unhideWhenUsed/>
    <w:rsid w:val="0091675A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7091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0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image" Target="media/image11.jpe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1.wdp"/><Relationship Id="rId24" Type="http://schemas.openxmlformats.org/officeDocument/2006/relationships/image" Target="NUL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77544A-20B9-4DCA-82C2-59E56EAF1B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048</Words>
  <Characters>5767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lvie Boillet</dc:creator>
  <cp:keywords/>
  <dc:description/>
  <cp:lastModifiedBy>Sylvie BOILLET</cp:lastModifiedBy>
  <cp:revision>3</cp:revision>
  <dcterms:created xsi:type="dcterms:W3CDTF">2020-05-09T08:05:00Z</dcterms:created>
  <dcterms:modified xsi:type="dcterms:W3CDTF">2020-05-09T08:37:00Z</dcterms:modified>
</cp:coreProperties>
</file>